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2BD2" w:rsidRPr="004C02BB" w:rsidRDefault="00C60B4F" w:rsidP="004C02BB">
      <w:pPr>
        <w:contextualSpacing/>
      </w:pPr>
      <w:r>
        <w:t>Math 4 Honors</w:t>
      </w:r>
      <w:r>
        <w:tab/>
      </w:r>
      <w:r>
        <w:tab/>
      </w:r>
      <w:r>
        <w:tab/>
      </w:r>
      <w:r>
        <w:tab/>
      </w:r>
      <w:r>
        <w:tab/>
      </w:r>
      <w:r>
        <w:tab/>
      </w:r>
      <w:r>
        <w:tab/>
      </w:r>
      <w:r>
        <w:tab/>
      </w:r>
      <w:r>
        <w:tab/>
      </w:r>
      <w:r>
        <w:tab/>
      </w:r>
      <w:r>
        <w:tab/>
      </w:r>
      <w:r>
        <w:tab/>
      </w:r>
      <w:r>
        <w:tab/>
      </w:r>
      <w:r>
        <w:tab/>
      </w:r>
      <w:r w:rsidR="0020631E" w:rsidRPr="004C02BB">
        <w:t>Name _______</w:t>
      </w:r>
      <w:r>
        <w:t>____</w:t>
      </w:r>
      <w:r w:rsidR="004C02BB">
        <w:t>___</w:t>
      </w:r>
      <w:r w:rsidR="0020631E" w:rsidRPr="004C02BB">
        <w:t>________________</w:t>
      </w:r>
    </w:p>
    <w:p w:rsidR="0020631E" w:rsidRDefault="00C60B4F" w:rsidP="004C02BB">
      <w:pPr>
        <w:contextualSpacing/>
      </w:pPr>
      <w:r>
        <w:t>Lesson 6-3</w:t>
      </w:r>
      <w:r w:rsidR="0020631E" w:rsidRPr="004C02BB">
        <w:t xml:space="preserve">: </w:t>
      </w:r>
      <w:r w:rsidR="0020631E" w:rsidRPr="0068364A">
        <w:rPr>
          <w:i/>
        </w:rPr>
        <w:t>The Derivative Function</w:t>
      </w:r>
      <w:r w:rsidR="0020631E" w:rsidRPr="004C02BB">
        <w:tab/>
      </w:r>
      <w:r w:rsidR="0020631E" w:rsidRPr="004C02BB">
        <w:tab/>
      </w:r>
      <w:r w:rsidR="0020631E" w:rsidRPr="004C02BB">
        <w:tab/>
      </w:r>
      <w:r w:rsidR="0020631E" w:rsidRPr="004C02BB">
        <w:tab/>
      </w:r>
      <w:r w:rsidR="0020631E" w:rsidRPr="004C02BB">
        <w:tab/>
      </w:r>
      <w:r w:rsidR="0020631E" w:rsidRPr="004C02BB">
        <w:tab/>
      </w:r>
      <w:r w:rsidR="0020631E" w:rsidRPr="004C02BB">
        <w:tab/>
      </w:r>
      <w:r>
        <w:tab/>
      </w:r>
      <w:r>
        <w:tab/>
      </w:r>
      <w:r w:rsidR="0020631E" w:rsidRPr="004C02BB">
        <w:t>Date _______</w:t>
      </w:r>
      <w:r>
        <w:t>_______</w:t>
      </w:r>
      <w:r w:rsidR="0020631E" w:rsidRPr="004C02BB">
        <w:t>___________</w:t>
      </w:r>
      <w:r w:rsidR="005D1B10">
        <w:t>__</w:t>
      </w:r>
      <w:r w:rsidR="0020631E" w:rsidRPr="004C02BB">
        <w:t>___</w:t>
      </w:r>
    </w:p>
    <w:p w:rsidR="0068364A" w:rsidRPr="0068364A" w:rsidRDefault="0068364A" w:rsidP="004C02BB">
      <w:pPr>
        <w:contextualSpacing/>
        <w:rPr>
          <w:sz w:val="14"/>
        </w:rPr>
      </w:pPr>
    </w:p>
    <w:p w:rsidR="008B64C3" w:rsidRPr="0068364A" w:rsidRDefault="0068364A" w:rsidP="004C02BB">
      <w:pPr>
        <w:contextualSpacing/>
        <w:rPr>
          <w:b/>
        </w:rPr>
      </w:pPr>
      <w:r w:rsidRPr="0068364A">
        <w:rPr>
          <w:b/>
        </w:rPr>
        <w:t>Learning Goals:</w:t>
      </w:r>
    </w:p>
    <w:p w:rsidR="0068364A" w:rsidRPr="0068364A" w:rsidRDefault="0068364A" w:rsidP="0068364A">
      <w:pPr>
        <w:pStyle w:val="ListParagraph"/>
        <w:numPr>
          <w:ilvl w:val="0"/>
          <w:numId w:val="3"/>
        </w:numPr>
        <w:rPr>
          <w:i/>
        </w:rPr>
      </w:pPr>
      <w:r w:rsidRPr="0068364A">
        <w:rPr>
          <w:i/>
        </w:rPr>
        <w:t>I can use the derivative function to compute derivatives.</w:t>
      </w:r>
    </w:p>
    <w:p w:rsidR="0068364A" w:rsidRPr="0068364A" w:rsidRDefault="0068364A" w:rsidP="0068364A">
      <w:pPr>
        <w:pStyle w:val="ListParagraph"/>
        <w:numPr>
          <w:ilvl w:val="0"/>
          <w:numId w:val="3"/>
        </w:numPr>
        <w:rPr>
          <w:i/>
        </w:rPr>
      </w:pPr>
      <w:r w:rsidRPr="0068364A">
        <w:rPr>
          <w:i/>
        </w:rPr>
        <w:t>I can use the formula for the derivative of a quadratic function.</w:t>
      </w:r>
    </w:p>
    <w:p w:rsidR="0068364A" w:rsidRPr="0068364A" w:rsidRDefault="0068364A" w:rsidP="0068364A">
      <w:pPr>
        <w:pStyle w:val="ListParagraph"/>
        <w:numPr>
          <w:ilvl w:val="0"/>
          <w:numId w:val="8"/>
        </w:numPr>
        <w:rPr>
          <w:i/>
        </w:rPr>
      </w:pPr>
      <w:r w:rsidRPr="0068364A">
        <w:rPr>
          <w:i/>
        </w:rPr>
        <w:t>I can use the derivative function to solve problems.</w:t>
      </w:r>
    </w:p>
    <w:p w:rsidR="0020631E" w:rsidRPr="00DA07E4" w:rsidRDefault="0020631E" w:rsidP="004C02BB">
      <w:pPr>
        <w:contextualSpacing/>
        <w:rPr>
          <w:sz w:val="16"/>
          <w:szCs w:val="16"/>
        </w:rPr>
      </w:pPr>
    </w:p>
    <w:p w:rsidR="004C02BB" w:rsidRDefault="0020631E" w:rsidP="004C02BB">
      <w:pPr>
        <w:ind w:left="360"/>
        <w:contextualSpacing/>
        <w:rPr>
          <w:i/>
        </w:rPr>
      </w:pPr>
      <w:r w:rsidRPr="004C02BB">
        <w:t>I.</w:t>
      </w:r>
      <w:r w:rsidRPr="004C02BB">
        <w:rPr>
          <w:b/>
        </w:rPr>
        <w:tab/>
        <w:t xml:space="preserve">Definition:  </w:t>
      </w:r>
      <w:r w:rsidR="00527948" w:rsidRPr="004C02BB">
        <w:t>S</w:t>
      </w:r>
      <w:r w:rsidRPr="004C02BB">
        <w:t xml:space="preserve">uppose that </w:t>
      </w:r>
      <w:r w:rsidRPr="004C02BB">
        <w:rPr>
          <w:i/>
        </w:rPr>
        <w:t xml:space="preserve">f </w:t>
      </w:r>
      <w:r w:rsidRPr="004C02BB">
        <w:t xml:space="preserve">is a function that has a derivative </w:t>
      </w:r>
      <w:r w:rsidRPr="004C02BB">
        <w:rPr>
          <w:i/>
        </w:rPr>
        <w:t xml:space="preserve">f’(x) </w:t>
      </w:r>
      <w:r w:rsidRPr="004C02BB">
        <w:t xml:space="preserve">at each point </w:t>
      </w:r>
      <w:r w:rsidRPr="004C02BB">
        <w:rPr>
          <w:i/>
        </w:rPr>
        <w:t xml:space="preserve">x </w:t>
      </w:r>
      <w:r w:rsidRPr="004C02BB">
        <w:t xml:space="preserve">in the domain of </w:t>
      </w:r>
      <w:r w:rsidRPr="004C02BB">
        <w:rPr>
          <w:i/>
        </w:rPr>
        <w:t xml:space="preserve">f.  </w:t>
      </w:r>
    </w:p>
    <w:p w:rsidR="0020631E" w:rsidRPr="004C02BB" w:rsidRDefault="0020631E" w:rsidP="004C02BB">
      <w:pPr>
        <w:ind w:left="360" w:firstLine="360"/>
        <w:contextualSpacing/>
      </w:pPr>
      <w:r w:rsidRPr="004C02BB">
        <w:t xml:space="preserve">then the function </w:t>
      </w:r>
      <w:r w:rsidRPr="004C02BB">
        <w:rPr>
          <w:i/>
        </w:rPr>
        <w:t>f’</w:t>
      </w:r>
      <w:r w:rsidRPr="004C02BB">
        <w:t xml:space="preserve">:  </w:t>
      </w:r>
      <w:r w:rsidRPr="004C02BB">
        <w:rPr>
          <w:i/>
        </w:rPr>
        <w:t xml:space="preserve">x </w:t>
      </w:r>
      <w:r w:rsidRPr="004C02BB">
        <w:rPr>
          <w:i/>
        </w:rPr>
        <w:sym w:font="Symbol" w:char="F0AE"/>
      </w:r>
      <w:r w:rsidRPr="004C02BB">
        <w:rPr>
          <w:i/>
        </w:rPr>
        <w:t xml:space="preserve"> f’(x) </w:t>
      </w:r>
      <w:r w:rsidRPr="004C02BB">
        <w:t xml:space="preserve">for all </w:t>
      </w:r>
      <w:r w:rsidRPr="004C02BB">
        <w:rPr>
          <w:i/>
        </w:rPr>
        <w:t xml:space="preserve">x </w:t>
      </w:r>
      <w:r w:rsidRPr="004C02BB">
        <w:t xml:space="preserve">in the domain of </w:t>
      </w:r>
      <w:r w:rsidRPr="004C02BB">
        <w:rPr>
          <w:i/>
        </w:rPr>
        <w:t xml:space="preserve">f </w:t>
      </w:r>
      <w:r w:rsidRPr="004C02BB">
        <w:t xml:space="preserve">is called </w:t>
      </w:r>
      <w:r w:rsidR="004C02BB">
        <w:t xml:space="preserve">the </w:t>
      </w:r>
      <w:r w:rsidRPr="004C02BB">
        <w:rPr>
          <w:b/>
          <w:u w:val="single"/>
        </w:rPr>
        <w:t xml:space="preserve">derivative function of </w:t>
      </w:r>
      <w:r w:rsidRPr="004C02BB">
        <w:rPr>
          <w:b/>
          <w:i/>
          <w:u w:val="single"/>
        </w:rPr>
        <w:t>f.</w:t>
      </w:r>
      <w:r w:rsidRPr="004C02BB">
        <w:rPr>
          <w:u w:val="single"/>
        </w:rPr>
        <w:t xml:space="preserve">  </w:t>
      </w:r>
    </w:p>
    <w:p w:rsidR="009515A4" w:rsidRPr="004C02BB" w:rsidRDefault="00E91FFB" w:rsidP="004C02BB">
      <w:pPr>
        <w:ind w:left="360"/>
        <w:contextualSpacing/>
        <w:rPr>
          <w:u w:val="single"/>
        </w:rPr>
      </w:pPr>
      <w:r>
        <w:rPr>
          <w:noProof/>
          <w:u w:val="single"/>
        </w:rPr>
        <w:drawing>
          <wp:anchor distT="0" distB="0" distL="114300" distR="114300" simplePos="0" relativeHeight="251676160" behindDoc="1" locked="0" layoutInCell="1" allowOverlap="1">
            <wp:simplePos x="0" y="0"/>
            <wp:positionH relativeFrom="column">
              <wp:posOffset>428625</wp:posOffset>
            </wp:positionH>
            <wp:positionV relativeFrom="paragraph">
              <wp:posOffset>130810</wp:posOffset>
            </wp:positionV>
            <wp:extent cx="1085850" cy="247650"/>
            <wp:effectExtent l="19050" t="0" r="0" b="0"/>
            <wp:wrapNone/>
            <wp:docPr id="17" name="Picture 6" descr="https://encrypted-tbn1.gstatic.com/images?q=tbn:ANd9GcRMUDD0V6_7xQVS7cFylYKPTdNcdGdL2yAS9QUKeo9H7UlCmeay3g">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encrypted-tbn1.gstatic.com/images?q=tbn:ANd9GcRMUDD0V6_7xQVS7cFylYKPTdNcdGdL2yAS9QUKeo9H7UlCmeay3g">
                      <a:hlinkClick r:id="rId6"/>
                    </pic:cNvPr>
                    <pic:cNvPicPr>
                      <a:picLocks noChangeAspect="1" noChangeArrowheads="1"/>
                    </pic:cNvPicPr>
                  </pic:nvPicPr>
                  <pic:blipFill>
                    <a:blip r:embed="rId7" cstate="print"/>
                    <a:srcRect/>
                    <a:stretch>
                      <a:fillRect/>
                    </a:stretch>
                  </pic:blipFill>
                  <pic:spPr bwMode="auto">
                    <a:xfrm>
                      <a:off x="0" y="0"/>
                      <a:ext cx="1085850" cy="247650"/>
                    </a:xfrm>
                    <a:prstGeom prst="rect">
                      <a:avLst/>
                    </a:prstGeom>
                    <a:noFill/>
                    <a:ln w="9525">
                      <a:noFill/>
                      <a:miter lim="800000"/>
                      <a:headEnd/>
                      <a:tailEnd/>
                    </a:ln>
                  </pic:spPr>
                </pic:pic>
              </a:graphicData>
            </a:graphic>
          </wp:anchor>
        </w:drawing>
      </w:r>
    </w:p>
    <w:p w:rsidR="00E91FFB" w:rsidRDefault="00E91FFB" w:rsidP="00E91FFB">
      <w:pPr>
        <w:ind w:left="360"/>
        <w:contextualSpacing/>
      </w:pPr>
      <w:r>
        <w:rPr>
          <w:b/>
        </w:rPr>
        <w:tab/>
      </w:r>
      <w:r w:rsidR="009E0EA1">
        <w:tab/>
      </w:r>
      <w:r w:rsidR="009E0EA1">
        <w:tab/>
      </w:r>
      <w:r w:rsidR="009E0EA1">
        <w:tab/>
      </w:r>
      <w:r w:rsidR="009E0EA1">
        <w:tab/>
        <w:t xml:space="preserve">    time!  </w:t>
      </w:r>
      <w:r>
        <w:t>Follow the steps below</w:t>
      </w:r>
      <w:r w:rsidR="001377F9">
        <w:t xml:space="preserve"> to investigate the derivative </w:t>
      </w:r>
      <w:r w:rsidR="005E161F">
        <w:t>as</w:t>
      </w:r>
      <w:r w:rsidR="001377F9">
        <w:t xml:space="preserve"> a function</w:t>
      </w:r>
      <w:r>
        <w:t>.</w:t>
      </w:r>
    </w:p>
    <w:p w:rsidR="00710A4D" w:rsidRDefault="00710A4D" w:rsidP="00710A4D">
      <w:pPr>
        <w:pStyle w:val="ListParagraph"/>
        <w:numPr>
          <w:ilvl w:val="0"/>
          <w:numId w:val="6"/>
        </w:numPr>
      </w:pPr>
      <w:r>
        <w:t xml:space="preserve">Open a </w:t>
      </w:r>
      <w:r w:rsidRPr="00710A4D">
        <w:t>new document</w:t>
      </w:r>
      <w:r>
        <w:t xml:space="preserve"> and </w:t>
      </w:r>
      <w:r w:rsidRPr="00710A4D">
        <w:rPr>
          <w:highlight w:val="yellow"/>
        </w:rPr>
        <w:t>select 4: Add Lists &amp; Spreadsheet.</w:t>
      </w:r>
    </w:p>
    <w:p w:rsidR="00054805" w:rsidRDefault="00E91FFB" w:rsidP="00E91FFB">
      <w:pPr>
        <w:pStyle w:val="ListParagraph"/>
        <w:numPr>
          <w:ilvl w:val="0"/>
          <w:numId w:val="6"/>
        </w:numPr>
      </w:pPr>
      <w:r>
        <w:t xml:space="preserve">Name </w:t>
      </w:r>
      <w:r w:rsidR="002E1E84">
        <w:t>column</w:t>
      </w:r>
      <w:r>
        <w:t xml:space="preserve"> A, </w:t>
      </w:r>
      <w:r w:rsidRPr="00E91FFB">
        <w:rPr>
          <w:i/>
        </w:rPr>
        <w:t>x</w:t>
      </w:r>
      <w:r w:rsidR="002E1E84">
        <w:t>; column</w:t>
      </w:r>
      <w:r>
        <w:t xml:space="preserve"> B, </w:t>
      </w:r>
      <w:r w:rsidRPr="00E91FFB">
        <w:rPr>
          <w:i/>
        </w:rPr>
        <w:t>f</w:t>
      </w:r>
      <w:r w:rsidR="002E1E84">
        <w:t xml:space="preserve"> and column C, </w:t>
      </w:r>
      <w:proofErr w:type="spellStart"/>
      <w:r w:rsidR="002E1E84">
        <w:rPr>
          <w:i/>
        </w:rPr>
        <w:t>fprime</w:t>
      </w:r>
      <w:proofErr w:type="spellEnd"/>
      <w:r w:rsidR="002E1E84">
        <w:rPr>
          <w:i/>
        </w:rPr>
        <w:t xml:space="preserve">.  </w:t>
      </w:r>
      <w:r w:rsidR="002E1E84">
        <w:t>Enter the ordered pairs shown below.</w:t>
      </w:r>
    </w:p>
    <w:p w:rsidR="00054805" w:rsidRDefault="0027014E" w:rsidP="00054805">
      <w:r>
        <w:rPr>
          <w:noProof/>
        </w:rPr>
        <w:drawing>
          <wp:anchor distT="0" distB="0" distL="114300" distR="114300" simplePos="0" relativeHeight="251679232" behindDoc="1" locked="0" layoutInCell="1" allowOverlap="1">
            <wp:simplePos x="0" y="0"/>
            <wp:positionH relativeFrom="column">
              <wp:posOffset>1752600</wp:posOffset>
            </wp:positionH>
            <wp:positionV relativeFrom="paragraph">
              <wp:posOffset>57150</wp:posOffset>
            </wp:positionV>
            <wp:extent cx="3038475" cy="1809750"/>
            <wp:effectExtent l="19050" t="0" r="9525" b="0"/>
            <wp:wrapNone/>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3038475" cy="1809750"/>
                    </a:xfrm>
                    <a:prstGeom prst="rect">
                      <a:avLst/>
                    </a:prstGeom>
                    <a:noFill/>
                    <a:ln w="9525">
                      <a:noFill/>
                      <a:miter lim="800000"/>
                      <a:headEnd/>
                      <a:tailEnd/>
                    </a:ln>
                  </pic:spPr>
                </pic:pic>
              </a:graphicData>
            </a:graphic>
          </wp:anchor>
        </w:drawing>
      </w:r>
    </w:p>
    <w:p w:rsidR="00054805" w:rsidRDefault="00054805" w:rsidP="00054805"/>
    <w:p w:rsidR="00054805" w:rsidRDefault="00054805" w:rsidP="00054805"/>
    <w:p w:rsidR="00054805" w:rsidRDefault="00054805" w:rsidP="00054805"/>
    <w:p w:rsidR="00054805" w:rsidRDefault="00054805" w:rsidP="00054805"/>
    <w:p w:rsidR="00054805" w:rsidRDefault="00054805" w:rsidP="00054805"/>
    <w:p w:rsidR="00054805" w:rsidRDefault="00054805" w:rsidP="00054805"/>
    <w:p w:rsidR="00054805" w:rsidRDefault="00054805" w:rsidP="00054805"/>
    <w:p w:rsidR="00DA07E4" w:rsidRDefault="00DA07E4" w:rsidP="00054805"/>
    <w:p w:rsidR="00054805" w:rsidRDefault="00054805" w:rsidP="00054805"/>
    <w:p w:rsidR="00B0229D" w:rsidRDefault="00B0229D" w:rsidP="00054805"/>
    <w:p w:rsidR="00CF3C13" w:rsidRDefault="00B0229D" w:rsidP="00E91FFB">
      <w:pPr>
        <w:pStyle w:val="ListParagraph"/>
        <w:numPr>
          <w:ilvl w:val="0"/>
          <w:numId w:val="6"/>
        </w:numPr>
      </w:pPr>
      <w:r>
        <w:t xml:space="preserve">Open up a new </w:t>
      </w:r>
      <w:r w:rsidR="00815A2B">
        <w:t>page</w:t>
      </w:r>
      <w:r>
        <w:t xml:space="preserve"> and create a scatterplot by choosing </w:t>
      </w:r>
      <w:r w:rsidRPr="00696A84">
        <w:rPr>
          <w:highlight w:val="yellow"/>
        </w:rPr>
        <w:t xml:space="preserve">2: Add Graphs </w:t>
      </w:r>
      <w:r w:rsidRPr="00696A84">
        <w:rPr>
          <w:highlight w:val="yellow"/>
        </w:rPr>
        <w:sym w:font="Wingdings" w:char="F0E0"/>
      </w:r>
      <w:r w:rsidRPr="00696A84">
        <w:rPr>
          <w:highlight w:val="yellow"/>
        </w:rPr>
        <w:t xml:space="preserve"> menu </w:t>
      </w:r>
      <w:r w:rsidRPr="00696A84">
        <w:rPr>
          <w:highlight w:val="yellow"/>
        </w:rPr>
        <w:sym w:font="Wingdings" w:char="F0E0"/>
      </w:r>
      <w:r w:rsidR="00CF3C13" w:rsidRPr="00696A84">
        <w:rPr>
          <w:highlight w:val="yellow"/>
        </w:rPr>
        <w:t xml:space="preserve"> 3: Graph E</w:t>
      </w:r>
      <w:r w:rsidRPr="00696A84">
        <w:rPr>
          <w:highlight w:val="yellow"/>
        </w:rPr>
        <w:t xml:space="preserve">ntry/Edit </w:t>
      </w:r>
      <w:r w:rsidRPr="00696A84">
        <w:rPr>
          <w:highlight w:val="yellow"/>
        </w:rPr>
        <w:sym w:font="Wingdings" w:char="F0E0"/>
      </w:r>
      <w:r w:rsidRPr="00696A84">
        <w:rPr>
          <w:highlight w:val="yellow"/>
        </w:rPr>
        <w:t>5: Scatterplot.</w:t>
      </w:r>
      <w:r>
        <w:t xml:space="preserve">  Adjust your window so you can see all 5 points.</w:t>
      </w:r>
    </w:p>
    <w:p w:rsidR="00CF3C13" w:rsidRDefault="00CF3C13" w:rsidP="00E91FFB">
      <w:pPr>
        <w:pStyle w:val="ListParagraph"/>
        <w:numPr>
          <w:ilvl w:val="0"/>
          <w:numId w:val="6"/>
        </w:numPr>
      </w:pPr>
      <w:r>
        <w:t>Go back to your table and perform a cubic regression.  Add the curve to your scatterplot by selecting</w:t>
      </w:r>
    </w:p>
    <w:p w:rsidR="00AA1FB7" w:rsidRDefault="00CF3C13" w:rsidP="00CF3C13">
      <w:pPr>
        <w:pStyle w:val="ListParagraph"/>
        <w:ind w:left="1080"/>
      </w:pPr>
      <w:r w:rsidRPr="00696A84">
        <w:rPr>
          <w:highlight w:val="yellow"/>
        </w:rPr>
        <w:t xml:space="preserve">menu </w:t>
      </w:r>
      <w:r w:rsidRPr="00696A84">
        <w:rPr>
          <w:highlight w:val="yellow"/>
        </w:rPr>
        <w:sym w:font="Wingdings" w:char="F0E0"/>
      </w:r>
      <w:r w:rsidRPr="00696A84">
        <w:rPr>
          <w:highlight w:val="yellow"/>
        </w:rPr>
        <w:t xml:space="preserve"> 3: Graph Entry/Edit </w:t>
      </w:r>
      <w:r w:rsidRPr="00696A84">
        <w:rPr>
          <w:highlight w:val="yellow"/>
        </w:rPr>
        <w:sym w:font="Wingdings" w:char="F0E0"/>
      </w:r>
      <w:r w:rsidRPr="00696A84">
        <w:rPr>
          <w:highlight w:val="yellow"/>
        </w:rPr>
        <w:t>1: Function.</w:t>
      </w:r>
      <w:r w:rsidRPr="00696A84">
        <w:t xml:space="preserve">  Move the up arrow to find </w:t>
      </w:r>
      <w:r w:rsidR="00696A84" w:rsidRPr="00696A84">
        <w:t xml:space="preserve">the equation </w:t>
      </w:r>
      <w:r w:rsidR="00DE148C" w:rsidRPr="002E1E84">
        <w:rPr>
          <w:highlight w:val="yellow"/>
        </w:rPr>
        <w:t>f1(x)</w:t>
      </w:r>
      <w:r w:rsidRPr="002205E8">
        <w:t>.</w:t>
      </w:r>
    </w:p>
    <w:p w:rsidR="00D86BAC" w:rsidRDefault="00D86BAC" w:rsidP="00AA1FB7">
      <w:pPr>
        <w:pStyle w:val="ListParagraph"/>
        <w:numPr>
          <w:ilvl w:val="0"/>
          <w:numId w:val="6"/>
        </w:numPr>
      </w:pPr>
      <w:r>
        <w:t xml:space="preserve">Draw a tangent line at the point (-7, 8). Have the calculator display the coordinates of the point of tangency.  Then have the calculator display the equation of the tangent line.  Move the point of tangency so that it is at the point (-7, 8).  Record the slope </w:t>
      </w:r>
      <w:r w:rsidR="00BA37D9" w:rsidRPr="00BA37D9">
        <w:rPr>
          <w:i/>
        </w:rPr>
        <w:t>(round to the nearest integer</w:t>
      </w:r>
      <w:r w:rsidR="00BA37D9">
        <w:t xml:space="preserve">) </w:t>
      </w:r>
      <w:r>
        <w:t xml:space="preserve">of the tangent line in the table </w:t>
      </w:r>
      <w:r w:rsidR="00000759">
        <w:t>above</w:t>
      </w:r>
      <w:r>
        <w:t>.</w:t>
      </w:r>
    </w:p>
    <w:p w:rsidR="00D86BAC" w:rsidRDefault="00D86BAC" w:rsidP="00AA1FB7">
      <w:pPr>
        <w:pStyle w:val="ListParagraph"/>
        <w:numPr>
          <w:ilvl w:val="0"/>
          <w:numId w:val="6"/>
        </w:numPr>
      </w:pPr>
      <w:r>
        <w:t>Drag the tangent line to the next point &amp; record the slope again.  Repeat this process for the remaining 3 points.</w:t>
      </w:r>
    </w:p>
    <w:p w:rsidR="00282297" w:rsidRDefault="00282297" w:rsidP="00AA1FB7">
      <w:pPr>
        <w:pStyle w:val="ListParagraph"/>
        <w:numPr>
          <w:ilvl w:val="0"/>
          <w:numId w:val="6"/>
        </w:numPr>
      </w:pPr>
      <w:r>
        <w:t>Enter the slo</w:t>
      </w:r>
      <w:r w:rsidR="002E1E84">
        <w:t xml:space="preserve">pes into list C of your table. </w:t>
      </w:r>
    </w:p>
    <w:p w:rsidR="00F04DD9" w:rsidRDefault="00282297" w:rsidP="00AA1FB7">
      <w:pPr>
        <w:pStyle w:val="ListParagraph"/>
        <w:numPr>
          <w:ilvl w:val="0"/>
          <w:numId w:val="6"/>
        </w:numPr>
      </w:pPr>
      <w:r>
        <w:t xml:space="preserve">Open up a new </w:t>
      </w:r>
      <w:r w:rsidR="00815A2B">
        <w:t>page</w:t>
      </w:r>
      <w:r>
        <w:t xml:space="preserve"> and create a new scatterplot using the </w:t>
      </w:r>
      <w:r w:rsidRPr="00282297">
        <w:rPr>
          <w:i/>
        </w:rPr>
        <w:t>x</w:t>
      </w:r>
      <w:r>
        <w:t xml:space="preserve"> and </w:t>
      </w:r>
      <w:r w:rsidRPr="00282297">
        <w:rPr>
          <w:i/>
        </w:rPr>
        <w:t>fprime</w:t>
      </w:r>
      <w:r>
        <w:t xml:space="preserve"> lists.</w:t>
      </w:r>
      <w:r w:rsidR="00D22E0F">
        <w:tab/>
      </w:r>
    </w:p>
    <w:p w:rsidR="00F04DD9" w:rsidRDefault="00F04DD9" w:rsidP="00054805">
      <w:pPr>
        <w:pStyle w:val="ListParagraph"/>
        <w:numPr>
          <w:ilvl w:val="0"/>
          <w:numId w:val="7"/>
        </w:numPr>
      </w:pPr>
      <w:r>
        <w:t>What type of function does this new graph appear to be?</w:t>
      </w:r>
    </w:p>
    <w:p w:rsidR="00F04DD9" w:rsidRDefault="00F04DD9" w:rsidP="00F04DD9">
      <w:pPr>
        <w:pStyle w:val="ListParagraph"/>
        <w:ind w:left="1080"/>
      </w:pPr>
    </w:p>
    <w:p w:rsidR="00F478AF" w:rsidRDefault="00F478AF" w:rsidP="00F04DD9">
      <w:pPr>
        <w:pStyle w:val="ListParagraph"/>
        <w:ind w:left="1080"/>
      </w:pPr>
    </w:p>
    <w:p w:rsidR="00E6025D" w:rsidRDefault="00F04DD9" w:rsidP="00F478AF">
      <w:pPr>
        <w:pStyle w:val="ListParagraph"/>
        <w:ind w:left="1440" w:firstLine="360"/>
      </w:pPr>
      <w:r>
        <w:t xml:space="preserve">Perform </w:t>
      </w:r>
      <w:r w:rsidR="00F478AF">
        <w:t>your</w:t>
      </w:r>
      <w:r>
        <w:t xml:space="preserve"> regression and add the curve to the scatterplot.</w:t>
      </w:r>
      <w:r w:rsidR="00D22E0F">
        <w:tab/>
      </w:r>
      <w:r w:rsidR="00D22E0F">
        <w:tab/>
      </w:r>
      <w:r w:rsidR="00D22E0F">
        <w:tab/>
      </w:r>
      <w:r w:rsidR="00D22E0F">
        <w:tab/>
      </w:r>
      <w:r w:rsidR="00D22E0F">
        <w:tab/>
      </w:r>
      <w:r w:rsidR="00D22E0F">
        <w:tab/>
      </w:r>
      <w:r w:rsidR="00D22E0F">
        <w:tab/>
      </w:r>
      <w:r w:rsidR="00D22E0F">
        <w:tab/>
      </w:r>
      <w:r w:rsidR="00D22E0F">
        <w:tab/>
      </w:r>
      <w:r w:rsidR="00D22E0F">
        <w:tab/>
      </w:r>
    </w:p>
    <w:p w:rsidR="00F04DD9" w:rsidRPr="004C02BB" w:rsidRDefault="00F04DD9" w:rsidP="00F04DD9">
      <w:pPr>
        <w:pStyle w:val="ListParagraph"/>
        <w:numPr>
          <w:ilvl w:val="0"/>
          <w:numId w:val="6"/>
        </w:numPr>
      </w:pPr>
      <w:r w:rsidRPr="004C02BB">
        <w:t xml:space="preserve">What type of function do you </w:t>
      </w:r>
      <w:r w:rsidRPr="005D1B10">
        <w:rPr>
          <w:i/>
        </w:rPr>
        <w:t>think</w:t>
      </w:r>
      <w:r w:rsidRPr="004C02BB">
        <w:t xml:space="preserve"> </w:t>
      </w:r>
      <w:r w:rsidRPr="00455484">
        <w:rPr>
          <w:i/>
        </w:rPr>
        <w:t>f</w:t>
      </w:r>
      <w:r>
        <w:rPr>
          <w:i/>
        </w:rPr>
        <w:t xml:space="preserve"> </w:t>
      </w:r>
      <w:r w:rsidRPr="00455484">
        <w:rPr>
          <w:i/>
        </w:rPr>
        <w:t xml:space="preserve">’’(x) </w:t>
      </w:r>
      <w:r w:rsidRPr="004C02BB">
        <w:t>would be?  What is its degree?</w:t>
      </w:r>
    </w:p>
    <w:p w:rsidR="00F04DD9" w:rsidRDefault="00F04DD9" w:rsidP="00F04DD9">
      <w:pPr>
        <w:pStyle w:val="ListParagraph"/>
        <w:ind w:left="1080"/>
      </w:pPr>
    </w:p>
    <w:p w:rsidR="00F04DD9" w:rsidRDefault="00F04DD9" w:rsidP="00F04DD9">
      <w:pPr>
        <w:pStyle w:val="ListParagraph"/>
        <w:ind w:left="1080"/>
      </w:pPr>
    </w:p>
    <w:p w:rsidR="00F478AF" w:rsidRDefault="00F478AF" w:rsidP="00F04DD9">
      <w:pPr>
        <w:pStyle w:val="ListParagraph"/>
        <w:ind w:left="1080"/>
      </w:pPr>
    </w:p>
    <w:p w:rsidR="00F04DD9" w:rsidRPr="004C02BB" w:rsidRDefault="00F04DD9" w:rsidP="00054805">
      <w:pPr>
        <w:pStyle w:val="ListParagraph"/>
        <w:numPr>
          <w:ilvl w:val="0"/>
          <w:numId w:val="7"/>
        </w:numPr>
      </w:pPr>
      <w:r>
        <w:t>Repeat steps 4 – 7 to verify your answer</w:t>
      </w:r>
      <w:r w:rsidR="006C1D2A">
        <w:t xml:space="preserve"> </w:t>
      </w:r>
      <w:r w:rsidR="006C1D2A" w:rsidRPr="00BA37D9">
        <w:rPr>
          <w:i/>
        </w:rPr>
        <w:t xml:space="preserve">(round </w:t>
      </w:r>
      <w:r w:rsidR="006C1D2A">
        <w:rPr>
          <w:i/>
        </w:rPr>
        <w:t xml:space="preserve">the slopes </w:t>
      </w:r>
      <w:r w:rsidR="006C1D2A" w:rsidRPr="00BA37D9">
        <w:rPr>
          <w:i/>
        </w:rPr>
        <w:t xml:space="preserve">to the nearest </w:t>
      </w:r>
      <w:r w:rsidR="006C1D2A">
        <w:rPr>
          <w:i/>
        </w:rPr>
        <w:t>10th</w:t>
      </w:r>
      <w:r w:rsidR="006C1D2A">
        <w:t>)</w:t>
      </w:r>
      <w:r>
        <w:t>.</w:t>
      </w:r>
    </w:p>
    <w:p w:rsidR="00455484" w:rsidRPr="00054805" w:rsidRDefault="00455484" w:rsidP="004C02BB">
      <w:pPr>
        <w:contextualSpacing/>
        <w:rPr>
          <w:i/>
        </w:rPr>
      </w:pPr>
    </w:p>
    <w:p w:rsidR="00F240FA" w:rsidRDefault="00CF4FE7" w:rsidP="004C02BB">
      <w:pPr>
        <w:contextualSpacing/>
      </w:pPr>
      <w:r w:rsidRPr="004C02BB">
        <w:t xml:space="preserve">Based on </w:t>
      </w:r>
      <w:r w:rsidR="00054805">
        <w:t>this exploration</w:t>
      </w:r>
      <w:r w:rsidRPr="004C02BB">
        <w:t xml:space="preserve">, what happens </w:t>
      </w:r>
      <w:r w:rsidR="00542944" w:rsidRPr="004C02BB">
        <w:t xml:space="preserve">to </w:t>
      </w:r>
      <w:r w:rsidRPr="004C02BB">
        <w:t>the degree each time you ta</w:t>
      </w:r>
      <w:r w:rsidR="00054805">
        <w:t>ke the derivative of a function?</w:t>
      </w:r>
    </w:p>
    <w:p w:rsidR="00EA318C" w:rsidRDefault="00A24D70" w:rsidP="00F478AF">
      <w:pPr>
        <w:ind w:left="360"/>
        <w:contextualSpacing/>
      </w:pPr>
      <w:r w:rsidRPr="004C02BB">
        <w:tab/>
      </w:r>
      <w:r w:rsidRPr="004C02BB">
        <w:tab/>
      </w:r>
      <w:r w:rsidRPr="004C02BB">
        <w:tab/>
      </w:r>
      <w:r w:rsidRPr="004C02BB">
        <w:tab/>
      </w:r>
      <w:r w:rsidRPr="004C02BB">
        <w:tab/>
      </w:r>
      <w:r w:rsidRPr="004C02BB">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tab/>
      </w:r>
      <w:r w:rsidR="00054805" w:rsidRPr="004C02BB">
        <w:tab/>
        <w:t xml:space="preserve"> </w:t>
      </w:r>
      <w:r w:rsidR="00054805">
        <w:tab/>
      </w:r>
      <w:r w:rsidR="00054805">
        <w:tab/>
      </w:r>
      <w:r w:rsidR="00054805">
        <w:tab/>
      </w:r>
      <w:r w:rsidR="00054805">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F478AF">
        <w:tab/>
      </w:r>
      <w:r w:rsidR="001377F9">
        <w:tab/>
      </w:r>
      <w:r w:rsidR="00722785">
        <w:t xml:space="preserve"> </w:t>
      </w:r>
      <w:r w:rsidR="00054805" w:rsidRPr="004C02BB">
        <w:t xml:space="preserve"> </w:t>
      </w:r>
      <w:r w:rsidR="002C7910">
        <w:tab/>
      </w:r>
      <w:r w:rsidR="00054805" w:rsidRPr="004C02BB">
        <w:t>OVER</w:t>
      </w:r>
      <w:r w:rsidR="001377F9">
        <w:t xml:space="preserve"> </w:t>
      </w:r>
      <w:r w:rsidR="001377F9">
        <w:sym w:font="Wingdings" w:char="F0E0"/>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r>
      <w:r w:rsidR="00EA318C" w:rsidRPr="004C02BB">
        <w:tab/>
        <w:t xml:space="preserve">     </w:t>
      </w:r>
      <w:r w:rsidR="002C7910">
        <w:tab/>
      </w:r>
      <w:r w:rsidR="002C7910">
        <w:tab/>
      </w:r>
      <w:r w:rsidR="002C7910">
        <w:tab/>
      </w:r>
      <w:r w:rsidR="002C7910">
        <w:tab/>
      </w:r>
    </w:p>
    <w:p w:rsidR="001377F9" w:rsidRPr="004C02BB" w:rsidRDefault="001377F9" w:rsidP="004C02BB">
      <w:pPr>
        <w:contextualSpacing/>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A76B0A" w:rsidRPr="004C02BB" w:rsidRDefault="00DC493A" w:rsidP="004C02BB">
      <w:pPr>
        <w:contextualSpacing/>
      </w:pPr>
      <w:r w:rsidRPr="004C02BB">
        <w:t>II.</w:t>
      </w:r>
      <w:r w:rsidRPr="004C02BB">
        <w:tab/>
      </w:r>
      <w:r w:rsidRPr="004C02BB">
        <w:rPr>
          <w:b/>
        </w:rPr>
        <w:t>Theorem:  The Derivative of a Quadratic Function:</w:t>
      </w:r>
    </w:p>
    <w:p w:rsidR="00DC493A" w:rsidRPr="004C02BB" w:rsidRDefault="00DC493A" w:rsidP="004C02BB">
      <w:pPr>
        <w:contextualSpacing/>
      </w:pPr>
    </w:p>
    <w:p w:rsidR="00DC493A" w:rsidRPr="004C02BB" w:rsidRDefault="00DC493A" w:rsidP="004C02BB">
      <w:pPr>
        <w:ind w:left="360"/>
        <w:contextualSpacing/>
        <w:rPr>
          <w:i/>
        </w:rPr>
      </w:pPr>
      <w:r w:rsidRPr="004C02BB">
        <w:t xml:space="preserve">If </w:t>
      </w:r>
      <w:r w:rsidRPr="004C02BB">
        <w:rPr>
          <w:i/>
        </w:rPr>
        <w:t>f(x) = ax</w:t>
      </w:r>
      <w:r w:rsidRPr="004C02BB">
        <w:rPr>
          <w:i/>
          <w:vertAlign w:val="superscript"/>
        </w:rPr>
        <w:t>2</w:t>
      </w:r>
      <w:r w:rsidRPr="004C02BB">
        <w:rPr>
          <w:i/>
        </w:rPr>
        <w:t xml:space="preserve"> + bx + c </w:t>
      </w:r>
      <w:r w:rsidRPr="004C02BB">
        <w:t xml:space="preserve">where </w:t>
      </w:r>
      <w:r w:rsidRPr="004C02BB">
        <w:rPr>
          <w:i/>
        </w:rPr>
        <w:t>a</w:t>
      </w:r>
      <w:r w:rsidRPr="004C02BB">
        <w:t xml:space="preserve">, </w:t>
      </w:r>
      <w:r w:rsidRPr="004C02BB">
        <w:rPr>
          <w:i/>
        </w:rPr>
        <w:t>b</w:t>
      </w:r>
      <w:r w:rsidRPr="004C02BB">
        <w:t xml:space="preserve"> and </w:t>
      </w:r>
      <w:r w:rsidRPr="004C02BB">
        <w:rPr>
          <w:i/>
        </w:rPr>
        <w:t>c</w:t>
      </w:r>
      <w:r w:rsidRPr="004C02BB">
        <w:t xml:space="preserve"> are real numbers and </w:t>
      </w:r>
      <w:r w:rsidRPr="004C02BB">
        <w:rPr>
          <w:i/>
        </w:rPr>
        <w:t>a</w:t>
      </w:r>
      <w:r w:rsidRPr="004C02BB">
        <w:t xml:space="preserve"> </w:t>
      </w:r>
      <w:r w:rsidRPr="004C02BB">
        <w:sym w:font="Symbol" w:char="F0B9"/>
      </w:r>
      <w:r w:rsidRPr="004C02BB">
        <w:t xml:space="preserve"> 0, then </w:t>
      </w:r>
      <w:r w:rsidRPr="004C02BB">
        <w:rPr>
          <w:i/>
        </w:rPr>
        <w:t xml:space="preserve">f’(x) = </w:t>
      </w:r>
      <w:r w:rsidRPr="004C02BB">
        <w:t>2</w:t>
      </w:r>
      <w:r w:rsidRPr="004C02BB">
        <w:rPr>
          <w:i/>
        </w:rPr>
        <w:t xml:space="preserve">ax + b </w:t>
      </w:r>
      <w:r w:rsidRPr="004C02BB">
        <w:t xml:space="preserve">for all real numbers </w:t>
      </w:r>
      <w:r w:rsidRPr="004C02BB">
        <w:rPr>
          <w:i/>
        </w:rPr>
        <w:t>x.</w:t>
      </w:r>
      <w:r w:rsidR="00AE2BCF" w:rsidRPr="004C02BB">
        <w:rPr>
          <w:i/>
        </w:rPr>
        <w:t xml:space="preserve">  (*** “x” is the variable.)</w:t>
      </w:r>
    </w:p>
    <w:p w:rsidR="00A76B0A" w:rsidRPr="004C02BB" w:rsidRDefault="00626E72" w:rsidP="004C02BB">
      <w:pPr>
        <w:contextualSpacing/>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margin-left:97.5pt;margin-top:3.6pt;width:188.25pt;height:40.2pt;z-index:-251654656">
            <v:imagedata r:id="rId9" o:title=""/>
          </v:shape>
          <o:OLEObject Type="Embed" ProgID="Equation.DSMT4" ShapeID="_x0000_s1038" DrawAspect="Content" ObjectID="_1516781225" r:id="rId10"/>
        </w:pict>
      </w:r>
    </w:p>
    <w:p w:rsidR="00A76B0A" w:rsidRPr="004C02BB" w:rsidRDefault="00EA318C" w:rsidP="004C02BB">
      <w:pPr>
        <w:contextualSpacing/>
        <w:rPr>
          <w:b/>
        </w:rPr>
      </w:pPr>
      <w:r w:rsidRPr="004C02BB">
        <w:tab/>
      </w:r>
      <w:r w:rsidRPr="004C02BB">
        <w:rPr>
          <w:b/>
        </w:rPr>
        <w:t>Proof</w:t>
      </w:r>
      <w:r w:rsidR="00BE2012">
        <w:rPr>
          <w:b/>
        </w:rPr>
        <w:t xml:space="preserve">:   </w:t>
      </w: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A76B0A" w:rsidRPr="004C02BB" w:rsidRDefault="00A76B0A" w:rsidP="004C02BB">
      <w:pPr>
        <w:contextualSpacing/>
      </w:pPr>
    </w:p>
    <w:p w:rsidR="00EA318C" w:rsidRDefault="00EA318C" w:rsidP="004C02BB">
      <w:pPr>
        <w:contextualSpacing/>
      </w:pPr>
    </w:p>
    <w:p w:rsidR="00BE2012" w:rsidRDefault="00BE2012" w:rsidP="004C02BB">
      <w:pPr>
        <w:contextualSpacing/>
      </w:pPr>
    </w:p>
    <w:p w:rsidR="00BE2012" w:rsidRDefault="00BE2012" w:rsidP="004C02BB">
      <w:pPr>
        <w:contextualSpacing/>
      </w:pPr>
    </w:p>
    <w:p w:rsidR="00BE2012" w:rsidRPr="004C02BB" w:rsidRDefault="00BE2012" w:rsidP="004C02BB">
      <w:pPr>
        <w:contextualSpacing/>
      </w:pPr>
    </w:p>
    <w:p w:rsidR="00EA318C" w:rsidRPr="004C02BB" w:rsidRDefault="00EA318C" w:rsidP="004C02BB">
      <w:pPr>
        <w:contextualSpacing/>
      </w:pPr>
    </w:p>
    <w:p w:rsidR="00EA318C" w:rsidRPr="004C02BB" w:rsidRDefault="00EA318C" w:rsidP="004C02BB">
      <w:pPr>
        <w:contextualSpacing/>
      </w:pPr>
    </w:p>
    <w:p w:rsidR="00EA318C" w:rsidRPr="004C02BB" w:rsidRDefault="00EA318C" w:rsidP="004C02BB">
      <w:pPr>
        <w:contextualSpacing/>
      </w:pPr>
    </w:p>
    <w:p w:rsidR="00EA318C" w:rsidRDefault="00EA318C" w:rsidP="004C02BB">
      <w:pPr>
        <w:contextualSpacing/>
      </w:pPr>
    </w:p>
    <w:p w:rsidR="00BE2012" w:rsidRDefault="00BE2012" w:rsidP="004C02BB">
      <w:pPr>
        <w:contextualSpacing/>
      </w:pPr>
    </w:p>
    <w:p w:rsidR="00BE2012" w:rsidRDefault="00BE2012" w:rsidP="004C02BB">
      <w:pPr>
        <w:contextualSpacing/>
      </w:pPr>
    </w:p>
    <w:p w:rsidR="00BE2012" w:rsidRDefault="00BE2012" w:rsidP="004C02BB">
      <w:pPr>
        <w:contextualSpacing/>
      </w:pPr>
    </w:p>
    <w:p w:rsidR="00BE2012" w:rsidRDefault="00BE2012" w:rsidP="004C02BB">
      <w:pPr>
        <w:contextualSpacing/>
      </w:pPr>
    </w:p>
    <w:p w:rsidR="00BE2012" w:rsidRDefault="00BE2012" w:rsidP="004C02BB">
      <w:pPr>
        <w:contextualSpacing/>
      </w:pPr>
    </w:p>
    <w:p w:rsidR="00BE2012" w:rsidRDefault="00BE2012" w:rsidP="004C02BB">
      <w:pPr>
        <w:contextualSpacing/>
      </w:pPr>
    </w:p>
    <w:p w:rsidR="00BE2012" w:rsidRDefault="00BE2012" w:rsidP="004C02BB">
      <w:pPr>
        <w:contextualSpacing/>
      </w:pPr>
    </w:p>
    <w:p w:rsidR="00BE2012" w:rsidRDefault="00A9047E" w:rsidP="004C02BB">
      <w:pPr>
        <w:contextualSpacing/>
      </w:pPr>
      <w:r>
        <w:rPr>
          <w:noProof/>
        </w:rPr>
        <w:drawing>
          <wp:anchor distT="0" distB="0" distL="114300" distR="114300" simplePos="0" relativeHeight="251678208" behindDoc="1" locked="0" layoutInCell="1" allowOverlap="1">
            <wp:simplePos x="0" y="0"/>
            <wp:positionH relativeFrom="column">
              <wp:posOffset>790575</wp:posOffset>
            </wp:positionH>
            <wp:positionV relativeFrom="paragraph">
              <wp:posOffset>74930</wp:posOffset>
            </wp:positionV>
            <wp:extent cx="2266950" cy="1600200"/>
            <wp:effectExtent l="19050" t="0" r="0" b="0"/>
            <wp:wrapNone/>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lum bright="28000" contrast="-21000"/>
                    </a:blip>
                    <a:srcRect l="11146" t="24573" r="15170" b="18089"/>
                    <a:stretch>
                      <a:fillRect/>
                    </a:stretch>
                  </pic:blipFill>
                  <pic:spPr bwMode="auto">
                    <a:xfrm>
                      <a:off x="0" y="0"/>
                      <a:ext cx="2266950" cy="1600200"/>
                    </a:xfrm>
                    <a:prstGeom prst="rect">
                      <a:avLst/>
                    </a:prstGeom>
                    <a:noFill/>
                    <a:ln w="9525">
                      <a:noFill/>
                      <a:miter lim="800000"/>
                      <a:headEnd/>
                      <a:tailEnd/>
                    </a:ln>
                  </pic:spPr>
                </pic:pic>
              </a:graphicData>
            </a:graphic>
          </wp:anchor>
        </w:drawing>
      </w:r>
    </w:p>
    <w:p w:rsidR="00BE2012" w:rsidRPr="004C02BB" w:rsidRDefault="00BE2012" w:rsidP="004C02BB">
      <w:pPr>
        <w:contextualSpacing/>
      </w:pPr>
    </w:p>
    <w:p w:rsidR="00BE2012" w:rsidRDefault="00BE2012" w:rsidP="00BE2012">
      <w:pPr>
        <w:contextualSpacing/>
      </w:pPr>
    </w:p>
    <w:p w:rsidR="00BE2012" w:rsidRDefault="00BE2012" w:rsidP="00A9047E">
      <w:pPr>
        <w:contextualSpacing/>
      </w:pPr>
    </w:p>
    <w:p w:rsidR="00EA318C" w:rsidRPr="00BE2012" w:rsidRDefault="00BE2012" w:rsidP="00A9047E">
      <w:pPr>
        <w:ind w:firstLine="360"/>
        <w:contextualSpacing/>
        <w:rPr>
          <w:sz w:val="36"/>
          <w:szCs w:val="36"/>
        </w:rPr>
      </w:pPr>
      <w:r>
        <w:rPr>
          <w:i/>
          <w:sz w:val="36"/>
          <w:szCs w:val="36"/>
        </w:rPr>
        <w:t xml:space="preserve">GOAL!    </w:t>
      </w:r>
      <w:r w:rsidRPr="00BE2012">
        <w:rPr>
          <w:i/>
          <w:sz w:val="36"/>
          <w:szCs w:val="36"/>
        </w:rPr>
        <w:t xml:space="preserve">f’(x) = </w:t>
      </w:r>
      <w:r w:rsidRPr="00BE2012">
        <w:rPr>
          <w:sz w:val="36"/>
          <w:szCs w:val="36"/>
        </w:rPr>
        <w:t>2</w:t>
      </w:r>
      <w:r w:rsidRPr="00BE2012">
        <w:rPr>
          <w:i/>
          <w:sz w:val="36"/>
          <w:szCs w:val="36"/>
        </w:rPr>
        <w:t>ax + b</w:t>
      </w:r>
    </w:p>
    <w:p w:rsidR="00EA318C" w:rsidRPr="004C02BB" w:rsidRDefault="00EA318C" w:rsidP="004C02BB">
      <w:pPr>
        <w:contextualSpacing/>
      </w:pPr>
    </w:p>
    <w:p w:rsidR="00EA318C" w:rsidRDefault="00EA318C" w:rsidP="004C02BB">
      <w:pPr>
        <w:contextualSpacing/>
      </w:pPr>
    </w:p>
    <w:p w:rsidR="00C37044" w:rsidRPr="004C02BB" w:rsidRDefault="00C37044" w:rsidP="004C02BB">
      <w:pPr>
        <w:contextualSpacing/>
      </w:pPr>
    </w:p>
    <w:p w:rsidR="00EA318C" w:rsidRPr="004C02BB" w:rsidRDefault="00EA318C" w:rsidP="004C02BB">
      <w:pPr>
        <w:contextualSpacing/>
      </w:pPr>
    </w:p>
    <w:p w:rsidR="00EA318C" w:rsidRPr="004C02BB" w:rsidRDefault="00EA318C" w:rsidP="004C02BB">
      <w:pPr>
        <w:contextualSpacing/>
      </w:pPr>
    </w:p>
    <w:p w:rsidR="00EA318C" w:rsidRPr="004C02BB" w:rsidRDefault="00EA318C" w:rsidP="004C02BB">
      <w:pPr>
        <w:contextualSpacing/>
      </w:pPr>
    </w:p>
    <w:p w:rsidR="00EA318C" w:rsidRPr="004C02BB" w:rsidRDefault="00EA318C" w:rsidP="004C02BB">
      <w:pPr>
        <w:contextualSpacing/>
      </w:pPr>
      <w:r w:rsidRPr="004C02BB">
        <w:lastRenderedPageBreak/>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t xml:space="preserve">       Page 3</w:t>
      </w:r>
    </w:p>
    <w:p w:rsidR="00EA318C" w:rsidRPr="004C02BB" w:rsidRDefault="00A230D3" w:rsidP="004C02BB">
      <w:pPr>
        <w:contextualSpacing/>
      </w:pPr>
      <w:r w:rsidRPr="004C02BB">
        <w:tab/>
      </w:r>
      <w:r w:rsidRPr="004C02BB">
        <w:rPr>
          <w:b/>
        </w:rPr>
        <w:t xml:space="preserve">Example #2:  </w:t>
      </w:r>
      <w:r w:rsidRPr="004C02BB">
        <w:t xml:space="preserve">Consider the quadratic function </w:t>
      </w:r>
      <w:r w:rsidRPr="004C02BB">
        <w:rPr>
          <w:i/>
        </w:rPr>
        <w:t>f(x) = x</w:t>
      </w:r>
      <w:r w:rsidRPr="004C02BB">
        <w:rPr>
          <w:vertAlign w:val="superscript"/>
        </w:rPr>
        <w:t>2</w:t>
      </w:r>
      <w:r w:rsidRPr="004C02BB">
        <w:rPr>
          <w:i/>
        </w:rPr>
        <w:t xml:space="preserve">  +  </w:t>
      </w:r>
      <w:r w:rsidRPr="004C02BB">
        <w:t>4</w:t>
      </w:r>
      <w:r w:rsidRPr="004C02BB">
        <w:rPr>
          <w:i/>
        </w:rPr>
        <w:t xml:space="preserve">  </w:t>
      </w:r>
      <w:r w:rsidRPr="004C02BB">
        <w:t xml:space="preserve">used in </w:t>
      </w:r>
      <w:r w:rsidR="00221FBD">
        <w:t>Investigation 2</w:t>
      </w:r>
      <w:r w:rsidRPr="004C02BB">
        <w:t>.</w:t>
      </w:r>
    </w:p>
    <w:p w:rsidR="00CB46AD" w:rsidRPr="004C02BB" w:rsidRDefault="00CB46AD" w:rsidP="004C02BB">
      <w:pPr>
        <w:contextualSpacing/>
      </w:pPr>
    </w:p>
    <w:p w:rsidR="00CB46AD" w:rsidRPr="004C02BB" w:rsidRDefault="00CB46AD" w:rsidP="004C02BB">
      <w:pPr>
        <w:numPr>
          <w:ilvl w:val="0"/>
          <w:numId w:val="2"/>
        </w:numPr>
        <w:ind w:firstLine="0"/>
        <w:contextualSpacing/>
      </w:pPr>
      <w:r w:rsidRPr="004C02BB">
        <w:t xml:space="preserve">Find </w:t>
      </w:r>
      <w:r w:rsidRPr="004C02BB">
        <w:rPr>
          <w:i/>
        </w:rPr>
        <w:t xml:space="preserve">f’(x) </w:t>
      </w:r>
      <w:r w:rsidRPr="004C02BB">
        <w:t xml:space="preserve">algebraically, using the </w:t>
      </w:r>
      <w:r w:rsidR="00D22E0F">
        <w:t>algebraic definition of derivative</w:t>
      </w:r>
      <w:r w:rsidRPr="004C02BB">
        <w:t>.</w:t>
      </w: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Default="00CB46AD" w:rsidP="004C02BB">
      <w:pPr>
        <w:contextualSpacing/>
      </w:pPr>
    </w:p>
    <w:p w:rsidR="00963399" w:rsidRDefault="00963399" w:rsidP="004C02BB">
      <w:pPr>
        <w:contextualSpacing/>
      </w:pPr>
    </w:p>
    <w:p w:rsidR="00963399" w:rsidRDefault="00963399" w:rsidP="004C02BB">
      <w:pPr>
        <w:contextualSpacing/>
      </w:pPr>
    </w:p>
    <w:p w:rsidR="00963399" w:rsidRPr="004C02BB" w:rsidRDefault="00963399" w:rsidP="004C02BB">
      <w:pPr>
        <w:contextualSpacing/>
      </w:pPr>
    </w:p>
    <w:p w:rsidR="00A8587E" w:rsidRPr="004C02BB" w:rsidRDefault="00A8587E" w:rsidP="004C02BB">
      <w:pPr>
        <w:contextualSpacing/>
      </w:pPr>
    </w:p>
    <w:p w:rsidR="00A8587E" w:rsidRPr="004C02BB" w:rsidRDefault="00A8587E" w:rsidP="004C02BB">
      <w:pPr>
        <w:contextualSpacing/>
      </w:pPr>
    </w:p>
    <w:p w:rsidR="00A8587E" w:rsidRPr="004C02BB" w:rsidRDefault="00A8587E" w:rsidP="004C02BB">
      <w:pPr>
        <w:contextualSpacing/>
      </w:pPr>
    </w:p>
    <w:p w:rsidR="003555FF" w:rsidRPr="004C02BB" w:rsidRDefault="003555FF" w:rsidP="004C02BB">
      <w:pPr>
        <w:contextualSpacing/>
      </w:pPr>
    </w:p>
    <w:p w:rsidR="003555FF" w:rsidRPr="004C02BB" w:rsidRDefault="003555FF" w:rsidP="004C02BB">
      <w:pPr>
        <w:contextualSpacing/>
      </w:pPr>
    </w:p>
    <w:p w:rsidR="003555FF" w:rsidRPr="004C02BB" w:rsidRDefault="003555FF" w:rsidP="004C02BB">
      <w:pPr>
        <w:contextualSpacing/>
      </w:pPr>
    </w:p>
    <w:p w:rsidR="00A8587E" w:rsidRPr="004C02BB" w:rsidRDefault="00A8587E"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221FBD" w:rsidRDefault="00A179E9" w:rsidP="004C02BB">
      <w:pPr>
        <w:numPr>
          <w:ilvl w:val="0"/>
          <w:numId w:val="2"/>
        </w:numPr>
        <w:ind w:firstLine="0"/>
        <w:contextualSpacing/>
      </w:pPr>
      <w:r w:rsidRPr="004C02BB">
        <w:rPr>
          <w:noProof/>
        </w:rPr>
        <w:drawing>
          <wp:anchor distT="0" distB="0" distL="114300" distR="114300" simplePos="0" relativeHeight="251657728" behindDoc="1" locked="0" layoutInCell="1" allowOverlap="1">
            <wp:simplePos x="0" y="0"/>
            <wp:positionH relativeFrom="column">
              <wp:posOffset>361950</wp:posOffset>
            </wp:positionH>
            <wp:positionV relativeFrom="paragraph">
              <wp:posOffset>318770</wp:posOffset>
            </wp:positionV>
            <wp:extent cx="3057525" cy="2781300"/>
            <wp:effectExtent l="1905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srcRect l="2299" t="3395" r="5460" b="6481"/>
                    <a:stretch>
                      <a:fillRect/>
                    </a:stretch>
                  </pic:blipFill>
                  <pic:spPr bwMode="auto">
                    <a:xfrm>
                      <a:off x="0" y="0"/>
                      <a:ext cx="3057525" cy="2781300"/>
                    </a:xfrm>
                    <a:prstGeom prst="rect">
                      <a:avLst/>
                    </a:prstGeom>
                    <a:noFill/>
                    <a:ln w="9525">
                      <a:noFill/>
                      <a:miter lim="800000"/>
                      <a:headEnd/>
                      <a:tailEnd/>
                    </a:ln>
                  </pic:spPr>
                </pic:pic>
              </a:graphicData>
            </a:graphic>
          </wp:anchor>
        </w:drawing>
      </w:r>
      <w:r w:rsidR="00CB46AD" w:rsidRPr="004C02BB">
        <w:t xml:space="preserve">Find </w:t>
      </w:r>
      <w:r w:rsidR="00CB46AD" w:rsidRPr="004C02BB">
        <w:rPr>
          <w:i/>
        </w:rPr>
        <w:t xml:space="preserve">f’(x) </w:t>
      </w:r>
      <w:r w:rsidR="00CB46AD" w:rsidRPr="004C02BB">
        <w:t>graphically.</w:t>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221FBD">
        <w:tab/>
      </w:r>
      <w:r w:rsidR="00D22E0F">
        <w:tab/>
        <w:t xml:space="preserve">                        </w:t>
      </w:r>
      <w:r w:rsidR="00D22E0F">
        <w:rPr>
          <w:i/>
        </w:rPr>
        <w:t>f</w:t>
      </w:r>
      <w:r w:rsidR="00D22E0F">
        <w:t>(</w:t>
      </w:r>
      <w:r w:rsidR="00D22E0F">
        <w:rPr>
          <w:i/>
        </w:rPr>
        <w:t>x</w:t>
      </w:r>
      <w:r w:rsidR="00D22E0F">
        <w:t>)</w:t>
      </w:r>
      <w:r w:rsidR="00221FBD">
        <w:tab/>
      </w:r>
    </w:p>
    <w:p w:rsidR="00CB46AD" w:rsidRPr="004C02BB" w:rsidRDefault="00221FBD" w:rsidP="00221FBD">
      <w:pPr>
        <w:numPr>
          <w:ilvl w:val="4"/>
          <w:numId w:val="2"/>
        </w:numPr>
        <w:contextualSpacing/>
      </w:pPr>
      <w:r w:rsidRPr="004C02BB">
        <w:rPr>
          <w:i/>
        </w:rPr>
        <w:t>f(x) = x</w:t>
      </w:r>
      <w:r w:rsidRPr="004C02BB">
        <w:rPr>
          <w:vertAlign w:val="superscript"/>
        </w:rPr>
        <w:t>2</w:t>
      </w:r>
      <w:r w:rsidRPr="004C02BB">
        <w:rPr>
          <w:i/>
        </w:rPr>
        <w:t xml:space="preserve">  +  </w:t>
      </w:r>
      <w:r w:rsidRPr="004C02BB">
        <w:t>4</w:t>
      </w:r>
      <w:r w:rsidRPr="004C02BB">
        <w:rPr>
          <w:i/>
        </w:rPr>
        <w:t xml:space="preserve">  </w:t>
      </w:r>
    </w:p>
    <w:p w:rsidR="00A8587E" w:rsidRPr="004C02BB" w:rsidRDefault="00A8587E" w:rsidP="004C02BB">
      <w:pPr>
        <w:contextualSpacing/>
      </w:pPr>
    </w:p>
    <w:p w:rsidR="00A8587E" w:rsidRPr="004C02BB" w:rsidRDefault="00A179E9" w:rsidP="004C02BB">
      <w:pPr>
        <w:contextualSpacing/>
      </w:pPr>
      <w:r w:rsidRPr="004C02BB">
        <w:rPr>
          <w:noProof/>
        </w:rPr>
        <w:drawing>
          <wp:anchor distT="0" distB="0" distL="114300" distR="114300" simplePos="0" relativeHeight="251658752" behindDoc="1" locked="0" layoutInCell="1" allowOverlap="1">
            <wp:simplePos x="0" y="0"/>
            <wp:positionH relativeFrom="column">
              <wp:posOffset>3886200</wp:posOffset>
            </wp:positionH>
            <wp:positionV relativeFrom="paragraph">
              <wp:posOffset>13335</wp:posOffset>
            </wp:positionV>
            <wp:extent cx="1012825" cy="1714500"/>
            <wp:effectExtent l="1905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1012825" cy="1714500"/>
                    </a:xfrm>
                    <a:prstGeom prst="rect">
                      <a:avLst/>
                    </a:prstGeom>
                    <a:noFill/>
                    <a:ln w="9525">
                      <a:noFill/>
                      <a:miter lim="800000"/>
                      <a:headEnd/>
                      <a:tailEnd/>
                    </a:ln>
                  </pic:spPr>
                </pic:pic>
              </a:graphicData>
            </a:graphic>
          </wp:anchor>
        </w:drawing>
      </w:r>
    </w:p>
    <w:p w:rsidR="00CB46AD" w:rsidRPr="004C02BB" w:rsidRDefault="00CB46AD" w:rsidP="004C02BB">
      <w:pPr>
        <w:ind w:left="5400"/>
        <w:contextualSpacing/>
      </w:pPr>
    </w:p>
    <w:p w:rsidR="00CB46AD" w:rsidRPr="004C02BB" w:rsidRDefault="00CB46AD" w:rsidP="004C02BB">
      <w:pPr>
        <w:ind w:left="1440"/>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A8587E" w:rsidRPr="00D22E0F" w:rsidRDefault="00D22E0F" w:rsidP="004C02BB">
      <w:pPr>
        <w:contextualSpacing/>
        <w:rPr>
          <w:i/>
        </w:rPr>
      </w:pPr>
      <w:r>
        <w:tab/>
      </w:r>
      <w:r>
        <w:tab/>
      </w:r>
      <w:r>
        <w:tab/>
      </w:r>
      <w:r>
        <w:tab/>
      </w:r>
      <w:r>
        <w:tab/>
      </w:r>
      <w:r>
        <w:tab/>
      </w:r>
      <w:r>
        <w:tab/>
      </w:r>
      <w:r>
        <w:tab/>
      </w:r>
      <w:r>
        <w:tab/>
      </w:r>
      <w:r>
        <w:tab/>
      </w:r>
      <w:r>
        <w:tab/>
      </w:r>
      <w:r>
        <w:tab/>
      </w:r>
      <w:r>
        <w:tab/>
      </w:r>
      <w:r>
        <w:tab/>
      </w:r>
      <w:r>
        <w:tab/>
        <w:t xml:space="preserve"> </w:t>
      </w:r>
      <w:r>
        <w:rPr>
          <w:i/>
        </w:rPr>
        <w:t>x</w:t>
      </w:r>
    </w:p>
    <w:p w:rsidR="00A8587E" w:rsidRPr="004C02BB" w:rsidRDefault="00A8587E"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contextualSpacing/>
      </w:pPr>
    </w:p>
    <w:p w:rsidR="00CB46AD" w:rsidRPr="004C02BB" w:rsidRDefault="00CB46AD" w:rsidP="004C02BB">
      <w:pPr>
        <w:numPr>
          <w:ilvl w:val="0"/>
          <w:numId w:val="2"/>
        </w:numPr>
        <w:ind w:firstLine="0"/>
        <w:contextualSpacing/>
      </w:pPr>
      <w:r w:rsidRPr="004C02BB">
        <w:t xml:space="preserve">Find </w:t>
      </w:r>
      <w:r w:rsidRPr="004C02BB">
        <w:rPr>
          <w:i/>
        </w:rPr>
        <w:t xml:space="preserve">f’(x) </w:t>
      </w:r>
      <w:r w:rsidRPr="004C02BB">
        <w:t>using the new theorem.</w:t>
      </w:r>
    </w:p>
    <w:p w:rsidR="0055182D" w:rsidRDefault="0055182D" w:rsidP="004C02BB">
      <w:pPr>
        <w:contextualSpacing/>
      </w:pPr>
    </w:p>
    <w:p w:rsidR="00963399" w:rsidRDefault="00963399" w:rsidP="004C02BB">
      <w:pPr>
        <w:contextualSpacing/>
      </w:pPr>
    </w:p>
    <w:p w:rsidR="00963399" w:rsidRDefault="00963399" w:rsidP="004C02BB">
      <w:pPr>
        <w:contextualSpacing/>
      </w:pPr>
    </w:p>
    <w:p w:rsidR="00963399" w:rsidRDefault="00963399" w:rsidP="004C02BB">
      <w:pPr>
        <w:contextualSpacing/>
      </w:pPr>
    </w:p>
    <w:p w:rsidR="0055182D" w:rsidRPr="004C02BB" w:rsidRDefault="0055182D" w:rsidP="004C02BB">
      <w:pPr>
        <w:contextualSpacing/>
      </w:pPr>
    </w:p>
    <w:p w:rsidR="0055182D" w:rsidRPr="004C02BB" w:rsidRDefault="0055182D" w:rsidP="004C02BB">
      <w:pPr>
        <w:contextualSpacing/>
      </w:pPr>
    </w:p>
    <w:p w:rsidR="0055182D" w:rsidRPr="004C02BB" w:rsidRDefault="0055182D" w:rsidP="004C02BB">
      <w:pPr>
        <w:contextualSpacing/>
      </w:pPr>
    </w:p>
    <w:p w:rsidR="0055182D" w:rsidRPr="004C02BB" w:rsidRDefault="0055182D" w:rsidP="004C02BB">
      <w:pPr>
        <w:contextualSpacing/>
      </w:pP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t xml:space="preserve">    OVER </w:t>
      </w:r>
      <w:r w:rsidRPr="004C02BB">
        <w:sym w:font="Wingdings" w:char="F0E0"/>
      </w:r>
    </w:p>
    <w:p w:rsidR="0055182D" w:rsidRPr="004C02BB" w:rsidRDefault="0055182D" w:rsidP="004C02BB">
      <w:pPr>
        <w:contextualSpacing/>
      </w:pPr>
      <w:r w:rsidRPr="004C02BB">
        <w:lastRenderedPageBreak/>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r>
      <w:r w:rsidRPr="004C02BB">
        <w:tab/>
        <w:t>Page 4</w:t>
      </w:r>
    </w:p>
    <w:p w:rsidR="00963399" w:rsidRDefault="0055182D" w:rsidP="004C02BB">
      <w:pPr>
        <w:contextualSpacing/>
        <w:rPr>
          <w:i/>
        </w:rPr>
      </w:pPr>
      <w:r w:rsidRPr="004C02BB">
        <w:rPr>
          <w:i/>
        </w:rPr>
        <w:t xml:space="preserve">***The theorem for the derivative of a quadratic function can be extended to linear and constant functions. </w:t>
      </w:r>
    </w:p>
    <w:p w:rsidR="0055182D" w:rsidRPr="004C02BB" w:rsidRDefault="0055182D" w:rsidP="00963399">
      <w:pPr>
        <w:ind w:firstLine="360"/>
        <w:contextualSpacing/>
        <w:rPr>
          <w:i/>
        </w:rPr>
      </w:pPr>
      <w:r w:rsidRPr="004C02BB">
        <w:rPr>
          <w:i/>
        </w:rPr>
        <w:t xml:space="preserve"> </w:t>
      </w:r>
      <w:r w:rsidRPr="004C02BB">
        <w:t xml:space="preserve">If </w:t>
      </w:r>
      <w:r w:rsidRPr="004C02BB">
        <w:rPr>
          <w:i/>
        </w:rPr>
        <w:t>f(x) = ax</w:t>
      </w:r>
      <w:r w:rsidRPr="004C02BB">
        <w:rPr>
          <w:i/>
          <w:vertAlign w:val="superscript"/>
        </w:rPr>
        <w:t>2</w:t>
      </w:r>
      <w:r w:rsidRPr="004C02BB">
        <w:rPr>
          <w:i/>
        </w:rPr>
        <w:t xml:space="preserve"> + bx + c, </w:t>
      </w:r>
      <w:r w:rsidRPr="004C02BB">
        <w:t xml:space="preserve">then </w:t>
      </w:r>
      <w:r w:rsidRPr="004C02BB">
        <w:rPr>
          <w:i/>
        </w:rPr>
        <w:t>f’(x) = _____________.</w:t>
      </w:r>
    </w:p>
    <w:p w:rsidR="0055182D" w:rsidRPr="004C02BB" w:rsidRDefault="0055182D" w:rsidP="004C02BB">
      <w:pPr>
        <w:contextualSpacing/>
        <w:rPr>
          <w:i/>
        </w:rPr>
      </w:pPr>
    </w:p>
    <w:p w:rsidR="0055182D" w:rsidRDefault="0055182D" w:rsidP="004C02BB">
      <w:pPr>
        <w:contextualSpacing/>
      </w:pPr>
      <w:r w:rsidRPr="004C02BB">
        <w:tab/>
      </w:r>
      <w:r w:rsidRPr="004C02BB">
        <w:rPr>
          <w:b/>
        </w:rPr>
        <w:t xml:space="preserve">Example #3:  </w:t>
      </w:r>
      <w:r w:rsidRPr="004C02BB">
        <w:t xml:space="preserve">Find </w:t>
      </w:r>
      <w:r w:rsidR="00AE2BCF" w:rsidRPr="004C02BB">
        <w:t>the derivative</w:t>
      </w:r>
      <w:r w:rsidRPr="004C02BB">
        <w:rPr>
          <w:i/>
        </w:rPr>
        <w:t xml:space="preserve"> </w:t>
      </w:r>
      <w:r w:rsidRPr="004C02BB">
        <w:t xml:space="preserve">of  </w:t>
      </w:r>
      <w:r w:rsidRPr="004C02BB">
        <w:rPr>
          <w:i/>
        </w:rPr>
        <w:t xml:space="preserve">f(x) = </w:t>
      </w:r>
      <w:r w:rsidRPr="004C02BB">
        <w:t>3</w:t>
      </w:r>
      <w:r w:rsidRPr="004C02BB">
        <w:rPr>
          <w:i/>
        </w:rPr>
        <w:t>x</w:t>
      </w:r>
      <w:r w:rsidRPr="004C02BB">
        <w:t xml:space="preserve">  +  2</w:t>
      </w:r>
      <w:r w:rsidR="00AE2BCF" w:rsidRPr="004C02BB">
        <w:t>.</w:t>
      </w:r>
    </w:p>
    <w:p w:rsidR="0012388D" w:rsidRPr="004C02BB" w:rsidRDefault="0012388D" w:rsidP="004C02BB">
      <w:pPr>
        <w:contextualSpacing/>
      </w:pPr>
    </w:p>
    <w:p w:rsidR="0055182D" w:rsidRPr="004C02BB" w:rsidRDefault="00F5428D" w:rsidP="004C02BB">
      <w:pPr>
        <w:contextualSpacing/>
        <w:rPr>
          <w:i/>
        </w:rPr>
      </w:pPr>
      <w:r w:rsidRPr="004C02BB">
        <w:tab/>
      </w:r>
      <w:r w:rsidRPr="004C02BB">
        <w:tab/>
      </w:r>
      <w:r w:rsidRPr="004C02BB">
        <w:tab/>
      </w:r>
      <w:r w:rsidRPr="004C02BB">
        <w:tab/>
      </w:r>
      <w:r w:rsidRPr="004C02BB">
        <w:tab/>
      </w:r>
      <w:r w:rsidRPr="004C02BB">
        <w:tab/>
      </w:r>
      <w:r w:rsidRPr="004C02BB">
        <w:rPr>
          <w:i/>
        </w:rPr>
        <w:t>a =  _______</w:t>
      </w:r>
      <w:r w:rsidRPr="004C02BB">
        <w:rPr>
          <w:i/>
        </w:rPr>
        <w:tab/>
      </w:r>
      <w:r w:rsidRPr="004C02BB">
        <w:rPr>
          <w:i/>
        </w:rPr>
        <w:tab/>
        <w:t>b = _______</w:t>
      </w:r>
      <w:r w:rsidRPr="004C02BB">
        <w:rPr>
          <w:i/>
        </w:rPr>
        <w:tab/>
      </w:r>
      <w:r w:rsidRPr="004C02BB">
        <w:rPr>
          <w:i/>
        </w:rPr>
        <w:tab/>
        <w:t>c = _______</w:t>
      </w:r>
    </w:p>
    <w:p w:rsidR="0055182D" w:rsidRPr="004C02BB" w:rsidRDefault="0055182D" w:rsidP="004C02BB">
      <w:pPr>
        <w:contextualSpacing/>
      </w:pPr>
    </w:p>
    <w:p w:rsidR="0055182D" w:rsidRDefault="0055182D" w:rsidP="004C02BB">
      <w:pPr>
        <w:contextualSpacing/>
      </w:pPr>
    </w:p>
    <w:p w:rsidR="0012388D" w:rsidRDefault="0012388D" w:rsidP="004C02BB">
      <w:pPr>
        <w:contextualSpacing/>
      </w:pPr>
    </w:p>
    <w:p w:rsidR="0012388D" w:rsidRPr="004C02BB" w:rsidRDefault="0012388D" w:rsidP="004C02BB">
      <w:pPr>
        <w:contextualSpacing/>
      </w:pPr>
    </w:p>
    <w:p w:rsidR="0055182D" w:rsidRDefault="00963399" w:rsidP="004C02BB">
      <w:pPr>
        <w:contextualSpacing/>
        <w:rPr>
          <w:i/>
        </w:rPr>
      </w:pPr>
      <w:r>
        <w:tab/>
      </w:r>
      <w:r>
        <w:tab/>
      </w:r>
      <w:r>
        <w:tab/>
      </w:r>
      <w:r>
        <w:tab/>
      </w:r>
      <w:r>
        <w:tab/>
      </w:r>
      <w:r>
        <w:tab/>
      </w:r>
      <w:r w:rsidRPr="004C02BB">
        <w:rPr>
          <w:i/>
        </w:rPr>
        <w:t>f’(x) =</w:t>
      </w:r>
      <w:r>
        <w:rPr>
          <w:i/>
        </w:rPr>
        <w:t xml:space="preserve"> </w:t>
      </w:r>
      <w:r w:rsidRPr="004C02BB">
        <w:rPr>
          <w:i/>
        </w:rPr>
        <w:t>_____________</w:t>
      </w:r>
    </w:p>
    <w:p w:rsidR="00963399" w:rsidRPr="004C02BB" w:rsidRDefault="00963399" w:rsidP="004C02BB">
      <w:pPr>
        <w:contextualSpacing/>
      </w:pPr>
    </w:p>
    <w:p w:rsidR="0055182D" w:rsidRDefault="0055182D" w:rsidP="004C02BB">
      <w:pPr>
        <w:contextualSpacing/>
      </w:pPr>
      <w:r w:rsidRPr="004C02BB">
        <w:tab/>
      </w:r>
      <w:r w:rsidRPr="004C02BB">
        <w:rPr>
          <w:b/>
        </w:rPr>
        <w:t xml:space="preserve">Example #4:  </w:t>
      </w:r>
      <w:r w:rsidRPr="004C02BB">
        <w:t xml:space="preserve">Find </w:t>
      </w:r>
      <w:r w:rsidR="00AE2BCF" w:rsidRPr="004C02BB">
        <w:t>the derivative</w:t>
      </w:r>
      <w:r w:rsidR="00AE2BCF" w:rsidRPr="004C02BB">
        <w:rPr>
          <w:i/>
        </w:rPr>
        <w:t xml:space="preserve"> </w:t>
      </w:r>
      <w:r w:rsidRPr="004C02BB">
        <w:t xml:space="preserve">of  </w:t>
      </w:r>
      <w:r w:rsidRPr="004C02BB">
        <w:rPr>
          <w:i/>
        </w:rPr>
        <w:t xml:space="preserve">f(x) = </w:t>
      </w:r>
      <w:r w:rsidRPr="004C02BB">
        <w:t>5</w:t>
      </w:r>
      <w:r w:rsidR="00AE2BCF" w:rsidRPr="004C02BB">
        <w:t>.</w:t>
      </w:r>
    </w:p>
    <w:p w:rsidR="0012388D" w:rsidRPr="004C02BB" w:rsidRDefault="0012388D" w:rsidP="004C02BB">
      <w:pPr>
        <w:contextualSpacing/>
      </w:pPr>
    </w:p>
    <w:p w:rsidR="00F5428D" w:rsidRPr="004C02BB" w:rsidRDefault="00F5428D" w:rsidP="004C02BB">
      <w:pPr>
        <w:contextualSpacing/>
      </w:pPr>
      <w:r w:rsidRPr="004C02BB">
        <w:tab/>
      </w:r>
      <w:r w:rsidRPr="004C02BB">
        <w:tab/>
      </w:r>
      <w:r w:rsidRPr="004C02BB">
        <w:tab/>
      </w:r>
      <w:r w:rsidRPr="004C02BB">
        <w:tab/>
      </w:r>
      <w:r w:rsidRPr="004C02BB">
        <w:tab/>
      </w:r>
      <w:r w:rsidRPr="004C02BB">
        <w:tab/>
      </w:r>
      <w:r w:rsidRPr="004C02BB">
        <w:rPr>
          <w:i/>
        </w:rPr>
        <w:t>a =  _______</w:t>
      </w:r>
      <w:r w:rsidRPr="004C02BB">
        <w:rPr>
          <w:i/>
        </w:rPr>
        <w:tab/>
      </w:r>
      <w:r w:rsidRPr="004C02BB">
        <w:rPr>
          <w:i/>
        </w:rPr>
        <w:tab/>
        <w:t>b = _______</w:t>
      </w:r>
      <w:r w:rsidRPr="004C02BB">
        <w:rPr>
          <w:i/>
        </w:rPr>
        <w:tab/>
      </w:r>
      <w:r w:rsidRPr="004C02BB">
        <w:rPr>
          <w:i/>
        </w:rPr>
        <w:tab/>
        <w:t>c = _______</w:t>
      </w:r>
    </w:p>
    <w:p w:rsidR="00F5428D" w:rsidRPr="004C02BB" w:rsidRDefault="00F5428D" w:rsidP="004C02BB">
      <w:pPr>
        <w:contextualSpacing/>
      </w:pPr>
    </w:p>
    <w:p w:rsidR="00F5428D" w:rsidRDefault="00F5428D" w:rsidP="004C02BB">
      <w:pPr>
        <w:contextualSpacing/>
      </w:pPr>
    </w:p>
    <w:p w:rsidR="0012388D" w:rsidRDefault="0012388D" w:rsidP="004C02BB">
      <w:pPr>
        <w:contextualSpacing/>
      </w:pPr>
    </w:p>
    <w:p w:rsidR="0012388D" w:rsidRPr="004C02BB" w:rsidRDefault="0012388D" w:rsidP="004C02BB">
      <w:pPr>
        <w:contextualSpacing/>
      </w:pPr>
    </w:p>
    <w:p w:rsidR="00F5428D" w:rsidRDefault="00963399" w:rsidP="004C02BB">
      <w:pPr>
        <w:contextualSpacing/>
        <w:rPr>
          <w:i/>
        </w:rPr>
      </w:pPr>
      <w:r>
        <w:tab/>
      </w:r>
      <w:r>
        <w:tab/>
      </w:r>
      <w:r>
        <w:tab/>
      </w:r>
      <w:r>
        <w:tab/>
      </w:r>
      <w:r>
        <w:tab/>
      </w:r>
      <w:r>
        <w:tab/>
      </w:r>
      <w:r w:rsidRPr="004C02BB">
        <w:rPr>
          <w:i/>
        </w:rPr>
        <w:t>f’(x) =</w:t>
      </w:r>
      <w:r>
        <w:rPr>
          <w:i/>
        </w:rPr>
        <w:t xml:space="preserve"> </w:t>
      </w:r>
      <w:r w:rsidRPr="004C02BB">
        <w:rPr>
          <w:i/>
        </w:rPr>
        <w:t>_____________</w:t>
      </w:r>
    </w:p>
    <w:p w:rsidR="00963399" w:rsidRPr="004C02BB" w:rsidRDefault="00963399" w:rsidP="004C02BB">
      <w:pPr>
        <w:contextualSpacing/>
      </w:pPr>
    </w:p>
    <w:p w:rsidR="00F5428D" w:rsidRPr="004C02BB" w:rsidRDefault="00F5428D" w:rsidP="004C02BB">
      <w:pPr>
        <w:contextualSpacing/>
      </w:pPr>
      <w:r w:rsidRPr="004C02BB">
        <w:tab/>
      </w:r>
      <w:r w:rsidRPr="004C02BB">
        <w:rPr>
          <w:b/>
        </w:rPr>
        <w:t xml:space="preserve">Example #5:  </w:t>
      </w:r>
      <w:r w:rsidRPr="004C02BB">
        <w:t>Verify that the circumference of a circle is the derivative of its area.</w:t>
      </w:r>
    </w:p>
    <w:p w:rsidR="00F5428D" w:rsidRPr="004C02BB" w:rsidRDefault="00F5428D" w:rsidP="004C02BB">
      <w:pPr>
        <w:contextualSpacing/>
      </w:pPr>
    </w:p>
    <w:p w:rsidR="0055182D" w:rsidRPr="004C02BB" w:rsidRDefault="0055182D" w:rsidP="004C02BB">
      <w:pPr>
        <w:contextualSpacing/>
      </w:pPr>
    </w:p>
    <w:p w:rsidR="0055182D" w:rsidRPr="004C02BB" w:rsidRDefault="0055182D" w:rsidP="004C02BB">
      <w:pPr>
        <w:contextualSpacing/>
      </w:pPr>
    </w:p>
    <w:p w:rsidR="0055182D" w:rsidRPr="004C02BB" w:rsidRDefault="0055182D" w:rsidP="004C02BB">
      <w:pPr>
        <w:contextualSpacing/>
      </w:pPr>
    </w:p>
    <w:p w:rsidR="0055182D" w:rsidRPr="004C02BB" w:rsidRDefault="0055182D" w:rsidP="004C02BB">
      <w:pPr>
        <w:contextualSpacing/>
      </w:pPr>
    </w:p>
    <w:p w:rsidR="00F5428D" w:rsidRDefault="00F5428D" w:rsidP="004C02BB">
      <w:pPr>
        <w:contextualSpacing/>
      </w:pPr>
    </w:p>
    <w:p w:rsidR="0012388D" w:rsidRDefault="0012388D" w:rsidP="004C02BB">
      <w:pPr>
        <w:contextualSpacing/>
      </w:pPr>
    </w:p>
    <w:p w:rsidR="0012388D" w:rsidRDefault="0012388D" w:rsidP="004C02BB">
      <w:pPr>
        <w:contextualSpacing/>
      </w:pPr>
    </w:p>
    <w:p w:rsidR="0012388D" w:rsidRDefault="0012388D"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AE0347" w:rsidP="004C02BB">
      <w:pPr>
        <w:contextualSpacing/>
      </w:pPr>
      <w:r>
        <w:lastRenderedPageBreak/>
        <w:t>Math 4 Honors</w:t>
      </w:r>
      <w:r>
        <w:tab/>
      </w:r>
      <w:r>
        <w:tab/>
      </w:r>
      <w:r>
        <w:tab/>
      </w:r>
      <w:r>
        <w:tab/>
      </w:r>
      <w:r>
        <w:tab/>
      </w:r>
      <w:r>
        <w:tab/>
      </w:r>
      <w:r>
        <w:tab/>
      </w:r>
      <w:r>
        <w:tab/>
      </w:r>
      <w:r>
        <w:tab/>
      </w:r>
      <w:r>
        <w:tab/>
      </w:r>
      <w:r>
        <w:tab/>
      </w:r>
      <w:r>
        <w:tab/>
      </w:r>
      <w:r>
        <w:tab/>
      </w:r>
      <w:r>
        <w:tab/>
      </w:r>
      <w:r w:rsidR="0013396F">
        <w:t>Name ________</w:t>
      </w:r>
      <w:r>
        <w:t>____</w:t>
      </w:r>
      <w:r w:rsidR="0013396F">
        <w:t>__________________</w:t>
      </w:r>
    </w:p>
    <w:p w:rsidR="0013396F" w:rsidRPr="004C02BB" w:rsidRDefault="0013396F" w:rsidP="004C02BB">
      <w:pPr>
        <w:contextualSpacing/>
      </w:pPr>
      <w:r>
        <w:t xml:space="preserve">HW: </w:t>
      </w:r>
      <w:r w:rsidR="00AE0347">
        <w:t>Lesson 6-3</w:t>
      </w:r>
      <w:r>
        <w:t xml:space="preserve">: </w:t>
      </w:r>
      <w:r w:rsidRPr="00AE0347">
        <w:rPr>
          <w:i/>
        </w:rPr>
        <w:t>The Derivative Function</w:t>
      </w:r>
      <w:r w:rsidRPr="004C02BB">
        <w:tab/>
      </w:r>
      <w:r w:rsidRPr="004C02BB">
        <w:tab/>
      </w:r>
      <w:r w:rsidRPr="004C02BB">
        <w:tab/>
      </w:r>
      <w:r w:rsidRPr="004C02BB">
        <w:tab/>
      </w:r>
      <w:r w:rsidRPr="004C02BB">
        <w:tab/>
      </w:r>
      <w:r w:rsidRPr="004C02BB">
        <w:tab/>
      </w:r>
      <w:r w:rsidRPr="004C02BB">
        <w:tab/>
        <w:t>Date ________</w:t>
      </w:r>
      <w:r w:rsidR="00AE0347">
        <w:t>______</w:t>
      </w:r>
      <w:r w:rsidRPr="004C02BB">
        <w:t>__________</w:t>
      </w:r>
      <w:r>
        <w:t>__</w:t>
      </w:r>
      <w:r w:rsidRPr="004C02BB">
        <w:t>___</w:t>
      </w:r>
      <w:r>
        <w:t xml:space="preserve"> </w:t>
      </w:r>
    </w:p>
    <w:p w:rsidR="00F5428D" w:rsidRPr="00735B34" w:rsidRDefault="00F5428D" w:rsidP="004C02BB">
      <w:pPr>
        <w:contextualSpacing/>
        <w:rPr>
          <w:sz w:val="16"/>
          <w:szCs w:val="16"/>
        </w:rPr>
      </w:pPr>
    </w:p>
    <w:p w:rsidR="0013396F" w:rsidRPr="00735B34" w:rsidRDefault="00F5428D" w:rsidP="004C02BB">
      <w:pPr>
        <w:contextualSpacing/>
        <w:rPr>
          <w:b/>
        </w:rPr>
      </w:pPr>
      <w:r w:rsidRPr="004C02BB">
        <w:rPr>
          <w:b/>
        </w:rPr>
        <w:t>Day 1</w:t>
      </w:r>
      <w:r w:rsidR="0013396F">
        <w:rPr>
          <w:b/>
        </w:rPr>
        <w:t xml:space="preserve"> Problems:</w:t>
      </w:r>
      <w:r w:rsidRPr="004C02BB">
        <w:rPr>
          <w:b/>
        </w:rPr>
        <w:t xml:space="preserve">  </w:t>
      </w:r>
    </w:p>
    <w:p w:rsidR="0013396F" w:rsidRPr="0013396F" w:rsidRDefault="00735B34" w:rsidP="0013396F">
      <w:pPr>
        <w:pStyle w:val="ListParagraph"/>
        <w:numPr>
          <w:ilvl w:val="0"/>
          <w:numId w:val="5"/>
        </w:numPr>
      </w:pPr>
      <w:r>
        <w:rPr>
          <w:noProof/>
        </w:rPr>
        <w:drawing>
          <wp:anchor distT="0" distB="0" distL="114300" distR="114300" simplePos="0" relativeHeight="251662848" behindDoc="1" locked="0" layoutInCell="1" allowOverlap="1">
            <wp:simplePos x="0" y="0"/>
            <wp:positionH relativeFrom="column">
              <wp:posOffset>371475</wp:posOffset>
            </wp:positionH>
            <wp:positionV relativeFrom="paragraph">
              <wp:posOffset>21590</wp:posOffset>
            </wp:positionV>
            <wp:extent cx="5743575" cy="1724025"/>
            <wp:effectExtent l="1905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b="27888"/>
                    <a:stretch>
                      <a:fillRect/>
                    </a:stretch>
                  </pic:blipFill>
                  <pic:spPr bwMode="auto">
                    <a:xfrm>
                      <a:off x="0" y="0"/>
                      <a:ext cx="5743575" cy="1724025"/>
                    </a:xfrm>
                    <a:prstGeom prst="rect">
                      <a:avLst/>
                    </a:prstGeom>
                    <a:noFill/>
                    <a:ln w="9525">
                      <a:noFill/>
                      <a:miter lim="800000"/>
                      <a:headEnd/>
                      <a:tailEnd/>
                    </a:ln>
                  </pic:spPr>
                </pic:pic>
              </a:graphicData>
            </a:graphic>
          </wp:anchor>
        </w:drawing>
      </w:r>
    </w:p>
    <w:p w:rsidR="0013396F" w:rsidRDefault="0013396F" w:rsidP="004C02BB">
      <w:pPr>
        <w:contextualSpacing/>
        <w:rPr>
          <w:b/>
        </w:rPr>
      </w:pPr>
    </w:p>
    <w:p w:rsidR="0013396F" w:rsidRPr="004C02BB" w:rsidRDefault="0013396F" w:rsidP="004C02BB">
      <w:pPr>
        <w:contextualSpacing/>
      </w:pPr>
    </w:p>
    <w:p w:rsidR="00CB2AAF" w:rsidRDefault="00CB2AA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r>
        <w:rPr>
          <w:noProof/>
        </w:rPr>
        <w:drawing>
          <wp:anchor distT="0" distB="0" distL="114300" distR="114300" simplePos="0" relativeHeight="251663872" behindDoc="1" locked="0" layoutInCell="1" allowOverlap="1">
            <wp:simplePos x="0" y="0"/>
            <wp:positionH relativeFrom="column">
              <wp:posOffset>419100</wp:posOffset>
            </wp:positionH>
            <wp:positionV relativeFrom="paragraph">
              <wp:posOffset>131445</wp:posOffset>
            </wp:positionV>
            <wp:extent cx="2228850" cy="1209675"/>
            <wp:effectExtent l="190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r="17314" b="69690"/>
                    <a:stretch>
                      <a:fillRect/>
                    </a:stretch>
                  </pic:blipFill>
                  <pic:spPr bwMode="auto">
                    <a:xfrm>
                      <a:off x="0" y="0"/>
                      <a:ext cx="2228850" cy="1209675"/>
                    </a:xfrm>
                    <a:prstGeom prst="rect">
                      <a:avLst/>
                    </a:prstGeom>
                    <a:noFill/>
                    <a:ln w="9525">
                      <a:noFill/>
                      <a:miter lim="800000"/>
                      <a:headEnd/>
                      <a:tailEnd/>
                    </a:ln>
                  </pic:spPr>
                </pic:pic>
              </a:graphicData>
            </a:graphic>
          </wp:anchor>
        </w:drawing>
      </w:r>
    </w:p>
    <w:p w:rsidR="0013396F" w:rsidRDefault="0013396F" w:rsidP="0013396F">
      <w:pPr>
        <w:pStyle w:val="ListParagraph"/>
        <w:numPr>
          <w:ilvl w:val="0"/>
          <w:numId w:val="5"/>
        </w:numPr>
      </w:pPr>
      <w:r>
        <w:rPr>
          <w:noProof/>
        </w:rPr>
        <w:drawing>
          <wp:anchor distT="0" distB="0" distL="114300" distR="114300" simplePos="0" relativeHeight="251664896" behindDoc="1" locked="0" layoutInCell="1" allowOverlap="1">
            <wp:simplePos x="0" y="0"/>
            <wp:positionH relativeFrom="column">
              <wp:posOffset>4095750</wp:posOffset>
            </wp:positionH>
            <wp:positionV relativeFrom="paragraph">
              <wp:posOffset>70485</wp:posOffset>
            </wp:positionV>
            <wp:extent cx="2486025" cy="2324100"/>
            <wp:effectExtent l="19050" t="0" r="9525" b="0"/>
            <wp:wrapNone/>
            <wp:docPr id="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2486025" cy="2324100"/>
                    </a:xfrm>
                    <a:prstGeom prst="rect">
                      <a:avLst/>
                    </a:prstGeom>
                    <a:noFill/>
                    <a:ln w="9525">
                      <a:noFill/>
                      <a:miter lim="800000"/>
                      <a:headEnd/>
                      <a:tailEnd/>
                    </a:ln>
                  </pic:spPr>
                </pic:pic>
              </a:graphicData>
            </a:graphic>
          </wp:anchor>
        </w:drawing>
      </w:r>
    </w:p>
    <w:p w:rsidR="0013396F" w:rsidRDefault="0013396F" w:rsidP="004C02BB">
      <w:pPr>
        <w:contextualSpacing/>
      </w:pPr>
      <w:r>
        <w:tab/>
      </w:r>
      <w:r>
        <w:tab/>
      </w:r>
      <w:r>
        <w:tab/>
      </w:r>
      <w:r>
        <w:tab/>
      </w:r>
      <w:r>
        <w:tab/>
      </w:r>
      <w:r>
        <w:tab/>
      </w:r>
      <w:r>
        <w:tab/>
      </w:r>
      <w:r>
        <w:tab/>
      </w:r>
      <w:r>
        <w:tab/>
      </w:r>
      <w:r>
        <w:tab/>
      </w:r>
      <w:r>
        <w:tab/>
      </w:r>
      <w:r>
        <w:tab/>
      </w:r>
      <w:r>
        <w:tab/>
      </w:r>
    </w:p>
    <w:p w:rsidR="0013396F" w:rsidRDefault="0013396F" w:rsidP="004C02BB">
      <w:pPr>
        <w:contextualSpacing/>
      </w:pPr>
    </w:p>
    <w:p w:rsidR="0013396F" w:rsidRDefault="00626E72" w:rsidP="004C02BB">
      <w:pPr>
        <w:contextualSpacing/>
      </w:pPr>
      <w:r>
        <w:rPr>
          <w:noProof/>
        </w:rPr>
        <w:pict>
          <v:shapetype id="_x0000_t202" coordsize="21600,21600" o:spt="202" path="m,l,21600r21600,l21600,xe">
            <v:stroke joinstyle="miter"/>
            <v:path gradientshapeok="t" o:connecttype="rect"/>
          </v:shapetype>
          <v:shape id="_x0000_s1042" type="#_x0000_t202" style="position:absolute;margin-left:215.25pt;margin-top:.2pt;width:111.75pt;height:59.25pt;z-index:251666944">
            <v:textbox>
              <w:txbxContent>
                <w:p w:rsidR="003E3DCC" w:rsidRPr="0013396F" w:rsidRDefault="003E3DCC">
                  <w:pPr>
                    <w:rPr>
                      <w:i/>
                    </w:rPr>
                  </w:pPr>
                  <w:r>
                    <w:rPr>
                      <w:i/>
                    </w:rPr>
                    <w:t xml:space="preserve">Use a ruler to draw 7 tangent lines to the curve . . . . </w:t>
                  </w:r>
                </w:p>
              </w:txbxContent>
            </v:textbox>
          </v:shape>
        </w:pict>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735B34" w:rsidP="004C02BB">
      <w:pPr>
        <w:contextualSpacing/>
      </w:pPr>
      <w:r>
        <w:rPr>
          <w:noProof/>
        </w:rPr>
        <w:drawing>
          <wp:anchor distT="0" distB="0" distL="114300" distR="114300" simplePos="0" relativeHeight="251665920" behindDoc="1" locked="0" layoutInCell="1" allowOverlap="1">
            <wp:simplePos x="0" y="0"/>
            <wp:positionH relativeFrom="column">
              <wp:posOffset>4333875</wp:posOffset>
            </wp:positionH>
            <wp:positionV relativeFrom="paragraph">
              <wp:posOffset>20955</wp:posOffset>
            </wp:positionV>
            <wp:extent cx="2105025" cy="2019300"/>
            <wp:effectExtent l="19050" t="0" r="9525" b="0"/>
            <wp:wrapNone/>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2105025" cy="2019300"/>
                    </a:xfrm>
                    <a:prstGeom prst="rect">
                      <a:avLst/>
                    </a:prstGeom>
                    <a:noFill/>
                    <a:ln w="9525">
                      <a:noFill/>
                      <a:miter lim="800000"/>
                      <a:headEnd/>
                      <a:tailEnd/>
                    </a:ln>
                  </pic:spPr>
                </pic:pic>
              </a:graphicData>
            </a:graphic>
          </wp:anchor>
        </w:drawing>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r w:rsidR="0013396F">
        <w:tab/>
      </w:r>
    </w:p>
    <w:p w:rsidR="0013396F" w:rsidRDefault="0013396F" w:rsidP="004C02BB">
      <w:pPr>
        <w:contextualSpacing/>
      </w:pPr>
    </w:p>
    <w:p w:rsidR="0013396F" w:rsidRDefault="00EC0E70" w:rsidP="004C02BB">
      <w:pPr>
        <w:contextualSpacing/>
      </w:pPr>
      <w:r>
        <w:rPr>
          <w:noProof/>
        </w:rPr>
        <w:drawing>
          <wp:anchor distT="0" distB="0" distL="114300" distR="114300" simplePos="0" relativeHeight="251667968" behindDoc="1" locked="0" layoutInCell="1" allowOverlap="1">
            <wp:simplePos x="0" y="0"/>
            <wp:positionH relativeFrom="column">
              <wp:posOffset>1876425</wp:posOffset>
            </wp:positionH>
            <wp:positionV relativeFrom="paragraph">
              <wp:posOffset>156210</wp:posOffset>
            </wp:positionV>
            <wp:extent cx="2314575" cy="84772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2314575" cy="847725"/>
                    </a:xfrm>
                    <a:prstGeom prst="rect">
                      <a:avLst/>
                    </a:prstGeom>
                    <a:noFill/>
                    <a:ln w="9525">
                      <a:noFill/>
                      <a:miter lim="800000"/>
                      <a:headEnd/>
                      <a:tailEnd/>
                    </a:ln>
                  </pic:spPr>
                </pic:pic>
              </a:graphicData>
            </a:graphic>
          </wp:anchor>
        </w:drawing>
      </w: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p>
    <w:p w:rsidR="0013396F" w:rsidRDefault="0013396F" w:rsidP="004C02BB">
      <w:pPr>
        <w:contextualSpacing/>
      </w:pPr>
      <w:r>
        <w:tab/>
      </w:r>
      <w:r>
        <w:tab/>
      </w:r>
      <w:r>
        <w:tab/>
      </w:r>
      <w:r>
        <w:tab/>
      </w:r>
      <w:r>
        <w:tab/>
      </w:r>
      <w:r>
        <w:tab/>
      </w:r>
      <w:r>
        <w:tab/>
      </w:r>
      <w:r>
        <w:tab/>
      </w:r>
      <w:r>
        <w:tab/>
      </w:r>
      <w:r>
        <w:tab/>
      </w:r>
      <w:r>
        <w:tab/>
      </w:r>
      <w:r>
        <w:tab/>
      </w:r>
      <w:r>
        <w:tab/>
      </w:r>
      <w:r>
        <w:tab/>
      </w:r>
      <w:r>
        <w:tab/>
      </w:r>
      <w:r>
        <w:tab/>
      </w:r>
      <w:r>
        <w:tab/>
      </w:r>
      <w:r>
        <w:tab/>
      </w:r>
      <w:r>
        <w:tab/>
      </w:r>
      <w:r>
        <w:tab/>
      </w:r>
      <w:r>
        <w:tab/>
      </w:r>
      <w:r>
        <w:tab/>
      </w:r>
      <w:r>
        <w:tab/>
      </w:r>
      <w:r>
        <w:tab/>
      </w:r>
    </w:p>
    <w:p w:rsidR="0013396F" w:rsidRDefault="0013396F" w:rsidP="004C02BB">
      <w:pPr>
        <w:contextualSpacing/>
        <w:rPr>
          <w:b/>
        </w:rPr>
      </w:pPr>
      <w:r>
        <w:rPr>
          <w:b/>
        </w:rPr>
        <w:t>Day 2 Problems:</w:t>
      </w:r>
    </w:p>
    <w:p w:rsidR="0013396F" w:rsidRDefault="0013396F" w:rsidP="004C02BB">
      <w:pPr>
        <w:contextualSpacing/>
        <w:rPr>
          <w:b/>
        </w:rPr>
      </w:pPr>
      <w:r>
        <w:rPr>
          <w:b/>
        </w:rPr>
        <w:t xml:space="preserve">Part A: </w:t>
      </w:r>
    </w:p>
    <w:p w:rsidR="0013396F" w:rsidRDefault="00735B34" w:rsidP="004C02BB">
      <w:pPr>
        <w:contextualSpacing/>
        <w:rPr>
          <w:b/>
        </w:rPr>
      </w:pPr>
      <w:r>
        <w:rPr>
          <w:b/>
          <w:noProof/>
        </w:rPr>
        <w:drawing>
          <wp:anchor distT="0" distB="0" distL="114300" distR="114300" simplePos="0" relativeHeight="251670016" behindDoc="1" locked="0" layoutInCell="1" allowOverlap="1">
            <wp:simplePos x="0" y="0"/>
            <wp:positionH relativeFrom="column">
              <wp:posOffset>4248150</wp:posOffset>
            </wp:positionH>
            <wp:positionV relativeFrom="paragraph">
              <wp:posOffset>50800</wp:posOffset>
            </wp:positionV>
            <wp:extent cx="657225" cy="209550"/>
            <wp:effectExtent l="1905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srcRect l="8000"/>
                    <a:stretch>
                      <a:fillRect/>
                    </a:stretch>
                  </pic:blipFill>
                  <pic:spPr bwMode="auto">
                    <a:xfrm>
                      <a:off x="0" y="0"/>
                      <a:ext cx="657225" cy="209550"/>
                    </a:xfrm>
                    <a:prstGeom prst="rect">
                      <a:avLst/>
                    </a:prstGeom>
                    <a:noFill/>
                    <a:ln w="9525">
                      <a:noFill/>
                      <a:miter lim="800000"/>
                      <a:headEnd/>
                      <a:tailEnd/>
                    </a:ln>
                  </pic:spPr>
                </pic:pic>
              </a:graphicData>
            </a:graphic>
          </wp:anchor>
        </w:drawing>
      </w:r>
      <w:r>
        <w:rPr>
          <w:b/>
          <w:noProof/>
        </w:rPr>
        <w:drawing>
          <wp:anchor distT="0" distB="0" distL="114300" distR="114300" simplePos="0" relativeHeight="251668992" behindDoc="1" locked="0" layoutInCell="1" allowOverlap="1">
            <wp:simplePos x="0" y="0"/>
            <wp:positionH relativeFrom="column">
              <wp:posOffset>19050</wp:posOffset>
            </wp:positionH>
            <wp:positionV relativeFrom="paragraph">
              <wp:posOffset>22225</wp:posOffset>
            </wp:positionV>
            <wp:extent cx="4371975" cy="21907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srcRect/>
                    <a:stretch>
                      <a:fillRect/>
                    </a:stretch>
                  </pic:blipFill>
                  <pic:spPr bwMode="auto">
                    <a:xfrm>
                      <a:off x="0" y="0"/>
                      <a:ext cx="4371975" cy="219075"/>
                    </a:xfrm>
                    <a:prstGeom prst="rect">
                      <a:avLst/>
                    </a:prstGeom>
                    <a:noFill/>
                    <a:ln w="9525">
                      <a:noFill/>
                      <a:miter lim="800000"/>
                      <a:headEnd/>
                      <a:tailEnd/>
                    </a:ln>
                  </pic:spPr>
                </pic:pic>
              </a:graphicData>
            </a:graphic>
          </wp:anchor>
        </w:drawing>
      </w:r>
    </w:p>
    <w:p w:rsidR="0013396F" w:rsidRDefault="00735B34" w:rsidP="004C02BB">
      <w:pPr>
        <w:contextualSpacing/>
        <w:rPr>
          <w:b/>
        </w:rPr>
      </w:pPr>
      <w:r>
        <w:rPr>
          <w:b/>
          <w:noProof/>
        </w:rPr>
        <w:drawing>
          <wp:anchor distT="0" distB="0" distL="114300" distR="114300" simplePos="0" relativeHeight="251672064" behindDoc="1" locked="0" layoutInCell="1" allowOverlap="1">
            <wp:simplePos x="0" y="0"/>
            <wp:positionH relativeFrom="column">
              <wp:posOffset>2333625</wp:posOffset>
            </wp:positionH>
            <wp:positionV relativeFrom="paragraph">
              <wp:posOffset>110490</wp:posOffset>
            </wp:positionV>
            <wp:extent cx="1933575" cy="1352550"/>
            <wp:effectExtent l="19050" t="0" r="952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srcRect/>
                    <a:stretch>
                      <a:fillRect/>
                    </a:stretch>
                  </pic:blipFill>
                  <pic:spPr bwMode="auto">
                    <a:xfrm>
                      <a:off x="0" y="0"/>
                      <a:ext cx="1933575" cy="1352550"/>
                    </a:xfrm>
                    <a:prstGeom prst="rect">
                      <a:avLst/>
                    </a:prstGeom>
                    <a:noFill/>
                    <a:ln w="9525">
                      <a:noFill/>
                      <a:miter lim="800000"/>
                      <a:headEnd/>
                      <a:tailEnd/>
                    </a:ln>
                  </pic:spPr>
                </pic:pic>
              </a:graphicData>
            </a:graphic>
          </wp:anchor>
        </w:drawing>
      </w:r>
      <w:r>
        <w:rPr>
          <w:b/>
          <w:noProof/>
        </w:rPr>
        <w:drawing>
          <wp:anchor distT="0" distB="0" distL="114300" distR="114300" simplePos="0" relativeHeight="251671040" behindDoc="1" locked="0" layoutInCell="1" allowOverlap="1">
            <wp:simplePos x="0" y="0"/>
            <wp:positionH relativeFrom="column">
              <wp:posOffset>247650</wp:posOffset>
            </wp:positionH>
            <wp:positionV relativeFrom="paragraph">
              <wp:posOffset>85090</wp:posOffset>
            </wp:positionV>
            <wp:extent cx="1628775" cy="1276350"/>
            <wp:effectExtent l="19050" t="0" r="952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srcRect/>
                    <a:stretch>
                      <a:fillRect/>
                    </a:stretch>
                  </pic:blipFill>
                  <pic:spPr bwMode="auto">
                    <a:xfrm>
                      <a:off x="0" y="0"/>
                      <a:ext cx="1628775" cy="1276350"/>
                    </a:xfrm>
                    <a:prstGeom prst="rect">
                      <a:avLst/>
                    </a:prstGeom>
                    <a:noFill/>
                    <a:ln w="9525">
                      <a:noFill/>
                      <a:miter lim="800000"/>
                      <a:headEnd/>
                      <a:tailEnd/>
                    </a:ln>
                  </pic:spPr>
                </pic:pic>
              </a:graphicData>
            </a:graphic>
          </wp:anchor>
        </w:drawing>
      </w:r>
    </w:p>
    <w:p w:rsidR="0013396F" w:rsidRDefault="00E2199F" w:rsidP="004C02BB">
      <w:pPr>
        <w:contextualSpacing/>
        <w:rPr>
          <w:b/>
        </w:rPr>
      </w:pPr>
      <w:r>
        <w:rPr>
          <w:b/>
        </w:rPr>
        <w:tab/>
      </w:r>
      <w:r>
        <w:rPr>
          <w:b/>
        </w:rPr>
        <w:tab/>
      </w:r>
      <w:r>
        <w:rPr>
          <w:b/>
        </w:rPr>
        <w:tab/>
      </w:r>
      <w:r>
        <w:rPr>
          <w:b/>
        </w:rPr>
        <w:tab/>
      </w:r>
      <w:r>
        <w:rPr>
          <w:b/>
        </w:rPr>
        <w:tab/>
      </w:r>
      <w:r>
        <w:rPr>
          <w:b/>
        </w:rPr>
        <w:tab/>
      </w:r>
      <w:r>
        <w:rPr>
          <w:b/>
        </w:rPr>
        <w:tab/>
      </w:r>
      <w:r>
        <w:rPr>
          <w:b/>
        </w:rPr>
        <w:tab/>
      </w:r>
      <w:r>
        <w:rPr>
          <w:b/>
        </w:rPr>
        <w:tab/>
      </w:r>
    </w:p>
    <w:p w:rsidR="0013396F" w:rsidRDefault="0013396F" w:rsidP="004C02BB">
      <w:pPr>
        <w:contextualSpacing/>
        <w:rPr>
          <w:b/>
        </w:rPr>
      </w:pPr>
    </w:p>
    <w:p w:rsidR="0013396F" w:rsidRDefault="0013396F" w:rsidP="004C02BB">
      <w:pPr>
        <w:contextualSpacing/>
        <w:rPr>
          <w:b/>
        </w:rPr>
      </w:pPr>
    </w:p>
    <w:p w:rsidR="00E2199F" w:rsidRDefault="00E2199F" w:rsidP="004C02BB">
      <w:pPr>
        <w:contextualSpacing/>
        <w:rPr>
          <w:b/>
        </w:rPr>
      </w:pPr>
    </w:p>
    <w:p w:rsidR="00E2199F" w:rsidRDefault="00E2199F" w:rsidP="004C02BB">
      <w:pPr>
        <w:contextualSpacing/>
        <w:rPr>
          <w:b/>
        </w:rPr>
      </w:pPr>
    </w:p>
    <w:p w:rsidR="00E2199F" w:rsidRDefault="00E2199F" w:rsidP="004C02BB">
      <w:pPr>
        <w:contextualSpacing/>
        <w:rPr>
          <w:b/>
        </w:rPr>
      </w:pPr>
    </w:p>
    <w:p w:rsidR="00E2199F" w:rsidRPr="00B94D46" w:rsidRDefault="00735B34" w:rsidP="004C02BB">
      <w:pPr>
        <w:contextualSpacing/>
      </w:pP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sidRPr="00735B34">
        <w:t xml:space="preserve">OVER </w:t>
      </w:r>
      <w:r w:rsidRPr="00735B34">
        <w:sym w:font="Wingdings" w:char="F0E0"/>
      </w:r>
    </w:p>
    <w:p w:rsidR="00E2199F" w:rsidRPr="00735B34" w:rsidRDefault="00B94D46" w:rsidP="004C02BB">
      <w:pPr>
        <w:contextualSpacing/>
        <w:rPr>
          <w:b/>
        </w:rPr>
      </w:pPr>
      <w:r>
        <w:rPr>
          <w:b/>
          <w:noProof/>
        </w:rPr>
        <w:lastRenderedPageBreak/>
        <w:drawing>
          <wp:anchor distT="0" distB="0" distL="114300" distR="114300" simplePos="0" relativeHeight="251673088" behindDoc="1" locked="0" layoutInCell="1" allowOverlap="1">
            <wp:simplePos x="0" y="0"/>
            <wp:positionH relativeFrom="column">
              <wp:posOffset>476250</wp:posOffset>
            </wp:positionH>
            <wp:positionV relativeFrom="paragraph">
              <wp:posOffset>-47625</wp:posOffset>
            </wp:positionV>
            <wp:extent cx="5381625" cy="2874992"/>
            <wp:effectExtent l="19050" t="0" r="9525"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srcRect/>
                    <a:stretch>
                      <a:fillRect/>
                    </a:stretch>
                  </pic:blipFill>
                  <pic:spPr bwMode="auto">
                    <a:xfrm>
                      <a:off x="0" y="0"/>
                      <a:ext cx="5381625" cy="2874992"/>
                    </a:xfrm>
                    <a:prstGeom prst="rect">
                      <a:avLst/>
                    </a:prstGeom>
                    <a:noFill/>
                    <a:ln w="9525">
                      <a:noFill/>
                      <a:miter lim="800000"/>
                      <a:headEnd/>
                      <a:tailEnd/>
                    </a:ln>
                  </pic:spPr>
                </pic:pic>
              </a:graphicData>
            </a:graphic>
          </wp:anchor>
        </w:drawing>
      </w:r>
      <w:r w:rsidR="00735B34">
        <w:rPr>
          <w:b/>
        </w:rPr>
        <w:tab/>
        <w:t xml:space="preserve">  </w:t>
      </w:r>
      <w:r w:rsidR="00735B34" w:rsidRPr="00735B34">
        <w:rPr>
          <w:b/>
        </w:rPr>
        <w:t>5.</w:t>
      </w:r>
      <w:r w:rsidR="00735B34" w:rsidRPr="00735B34">
        <w:rPr>
          <w:b/>
        </w:rPr>
        <w:tab/>
      </w:r>
    </w:p>
    <w:p w:rsidR="00E2199F" w:rsidRDefault="00E2199F" w:rsidP="004C02BB">
      <w:pPr>
        <w:contextualSpacing/>
        <w:rPr>
          <w:b/>
        </w:rPr>
      </w:pPr>
    </w:p>
    <w:p w:rsidR="0013396F" w:rsidRDefault="0013396F" w:rsidP="004C02BB">
      <w:pPr>
        <w:contextualSpacing/>
        <w:rPr>
          <w:b/>
        </w:rPr>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735B34">
      <w:pPr>
        <w:contextualSpacing/>
      </w:pPr>
    </w:p>
    <w:p w:rsidR="00735B34" w:rsidRDefault="00735B34" w:rsidP="00735B34">
      <w:pPr>
        <w:contextualSpacing/>
      </w:pPr>
    </w:p>
    <w:p w:rsidR="00735B34" w:rsidRPr="00735B34" w:rsidRDefault="00B94D46" w:rsidP="00735B34">
      <w:pPr>
        <w:contextualSpacing/>
        <w:rPr>
          <w:b/>
        </w:rPr>
      </w:pPr>
      <w:r>
        <w:rPr>
          <w:noProof/>
        </w:rPr>
        <w:drawing>
          <wp:anchor distT="0" distB="0" distL="114300" distR="114300" simplePos="0" relativeHeight="251674112" behindDoc="1" locked="0" layoutInCell="1" allowOverlap="1">
            <wp:simplePos x="0" y="0"/>
            <wp:positionH relativeFrom="column">
              <wp:posOffset>514350</wp:posOffset>
            </wp:positionH>
            <wp:positionV relativeFrom="paragraph">
              <wp:posOffset>-1905</wp:posOffset>
            </wp:positionV>
            <wp:extent cx="5276850" cy="1638300"/>
            <wp:effectExtent l="1905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srcRect/>
                    <a:stretch>
                      <a:fillRect/>
                    </a:stretch>
                  </pic:blipFill>
                  <pic:spPr bwMode="auto">
                    <a:xfrm>
                      <a:off x="0" y="0"/>
                      <a:ext cx="5276850" cy="1638300"/>
                    </a:xfrm>
                    <a:prstGeom prst="rect">
                      <a:avLst/>
                    </a:prstGeom>
                    <a:noFill/>
                    <a:ln w="9525">
                      <a:noFill/>
                      <a:miter lim="800000"/>
                      <a:headEnd/>
                      <a:tailEnd/>
                    </a:ln>
                  </pic:spPr>
                </pic:pic>
              </a:graphicData>
            </a:graphic>
          </wp:anchor>
        </w:drawing>
      </w:r>
      <w:r w:rsidR="00735B34">
        <w:tab/>
        <w:t xml:space="preserve">  </w:t>
      </w:r>
      <w:r w:rsidR="00735B34">
        <w:rPr>
          <w:b/>
        </w:rPr>
        <w:t xml:space="preserve">6.  </w:t>
      </w: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735B34" w:rsidRDefault="00735B34" w:rsidP="004C02BB">
      <w:pPr>
        <w:ind w:left="2880"/>
        <w:contextualSpacing/>
      </w:pPr>
    </w:p>
    <w:p w:rsidR="00B94D46" w:rsidRDefault="00B94D46" w:rsidP="004C02BB">
      <w:pPr>
        <w:ind w:left="2880"/>
        <w:contextualSpacing/>
      </w:pPr>
    </w:p>
    <w:p w:rsidR="00B94D46" w:rsidRDefault="00B94D46" w:rsidP="004C02BB">
      <w:pPr>
        <w:ind w:left="2880"/>
        <w:contextualSpacing/>
      </w:pPr>
    </w:p>
    <w:p w:rsidR="00B94D46" w:rsidRDefault="00B94D46" w:rsidP="004C02BB">
      <w:pPr>
        <w:ind w:left="2880"/>
        <w:contextualSpacing/>
      </w:pPr>
    </w:p>
    <w:p w:rsidR="00B94D46" w:rsidRDefault="00B94D46" w:rsidP="004C02BB">
      <w:pPr>
        <w:ind w:left="2880"/>
        <w:contextualSpacing/>
      </w:pPr>
    </w:p>
    <w:p w:rsidR="00B94D46" w:rsidRDefault="00B94D46" w:rsidP="00B94D46">
      <w:pPr>
        <w:contextualSpacing/>
      </w:pPr>
    </w:p>
    <w:p w:rsidR="00B94D46" w:rsidRDefault="00B94D46" w:rsidP="00B94D46">
      <w:pPr>
        <w:contextualSpacing/>
        <w:rPr>
          <w:b/>
        </w:rPr>
      </w:pPr>
      <w:r>
        <w:rPr>
          <w:b/>
        </w:rPr>
        <w:t xml:space="preserve">Part B: </w:t>
      </w:r>
    </w:p>
    <w:p w:rsidR="00B94D46" w:rsidRDefault="00B94D46" w:rsidP="00B94D46">
      <w:pPr>
        <w:contextualSpacing/>
      </w:pPr>
    </w:p>
    <w:p w:rsidR="00B94D46" w:rsidRDefault="00BE0767" w:rsidP="00B94D46">
      <w:pPr>
        <w:contextualSpacing/>
        <w:rPr>
          <w:i/>
        </w:rPr>
      </w:pPr>
      <w:r w:rsidRPr="004C02BB">
        <w:t xml:space="preserve">***Notation: In addition to </w:t>
      </w:r>
      <w:r w:rsidRPr="004C02BB">
        <w:rPr>
          <w:i/>
        </w:rPr>
        <w:t xml:space="preserve">f’(x), </w:t>
      </w:r>
      <w:r w:rsidRPr="004C02BB">
        <w:t xml:space="preserve">various notations are used to denote the derivative of </w:t>
      </w:r>
      <w:r w:rsidRPr="004C02BB">
        <w:rPr>
          <w:i/>
        </w:rPr>
        <w:t xml:space="preserve">y = f(x).  </w:t>
      </w:r>
    </w:p>
    <w:p w:rsidR="00BE0767" w:rsidRPr="004C02BB" w:rsidRDefault="00BE0767" w:rsidP="00B94D46">
      <w:pPr>
        <w:ind w:left="360"/>
        <w:contextualSpacing/>
      </w:pPr>
      <w:r w:rsidRPr="004C02BB">
        <w:t>The ones most commonly</w:t>
      </w:r>
      <w:r w:rsidR="00B94D46">
        <w:t xml:space="preserve"> </w:t>
      </w:r>
      <w:r w:rsidRPr="004C02BB">
        <w:t xml:space="preserve">used are </w:t>
      </w:r>
      <w:r w:rsidRPr="004C02BB">
        <w:rPr>
          <w:i/>
        </w:rPr>
        <w:t xml:space="preserve">y’ </w:t>
      </w:r>
      <w:proofErr w:type="gramStart"/>
      <w:r w:rsidRPr="004C02BB">
        <w:t xml:space="preserve">and </w:t>
      </w:r>
      <w:proofErr w:type="gramEnd"/>
      <w:r w:rsidRPr="004C02BB">
        <w:rPr>
          <w:position w:val="-24"/>
        </w:rPr>
        <w:object w:dxaOrig="340" w:dyaOrig="620">
          <v:shape id="_x0000_i1026" type="#_x0000_t75" style="width:17.25pt;height:30.75pt" o:ole="">
            <v:imagedata r:id="rId25" o:title=""/>
          </v:shape>
          <o:OLEObject Type="Embed" ProgID="Equation.DSMT4" ShapeID="_x0000_i1026" DrawAspect="Content" ObjectID="_1516781223" r:id="rId26"/>
        </w:object>
      </w:r>
      <w:r w:rsidR="00B94D46">
        <w:t xml:space="preserve">.  </w:t>
      </w:r>
      <w:r w:rsidRPr="004C02BB">
        <w:rPr>
          <w:position w:val="-24"/>
        </w:rPr>
        <w:object w:dxaOrig="340" w:dyaOrig="620">
          <v:shape id="_x0000_i1027" type="#_x0000_t75" style="width:17.25pt;height:30.75pt" o:ole="">
            <v:imagedata r:id="rId27" o:title=""/>
          </v:shape>
          <o:OLEObject Type="Embed" ProgID="Equation.DSMT4" ShapeID="_x0000_i1027" DrawAspect="Content" ObjectID="_1516781224" r:id="rId28"/>
        </w:object>
      </w:r>
      <w:r w:rsidRPr="004C02BB">
        <w:t xml:space="preserve">  </w:t>
      </w:r>
      <w:proofErr w:type="gramStart"/>
      <w:r w:rsidRPr="004C02BB">
        <w:t>should</w:t>
      </w:r>
      <w:proofErr w:type="gramEnd"/>
      <w:r w:rsidRPr="004C02BB">
        <w:t xml:space="preserve"> be thought of as the “derivative of </w:t>
      </w:r>
      <w:r w:rsidRPr="004C02BB">
        <w:rPr>
          <w:i/>
        </w:rPr>
        <w:t xml:space="preserve">y </w:t>
      </w:r>
      <w:r w:rsidRPr="004C02BB">
        <w:t xml:space="preserve">with respect to the variable </w:t>
      </w:r>
      <w:r w:rsidRPr="004C02BB">
        <w:rPr>
          <w:i/>
        </w:rPr>
        <w:t>x.</w:t>
      </w:r>
      <w:r w:rsidRPr="004C02BB">
        <w:t>”</w:t>
      </w:r>
    </w:p>
    <w:p w:rsidR="00BE0767" w:rsidRPr="004C02BB" w:rsidRDefault="00BE0767" w:rsidP="004C02BB">
      <w:pPr>
        <w:contextualSpacing/>
      </w:pPr>
    </w:p>
    <w:p w:rsidR="005A458C" w:rsidRPr="004C02BB" w:rsidRDefault="00626E72" w:rsidP="004C02BB">
      <w:pPr>
        <w:contextualSpacing/>
      </w:pPr>
      <w:r>
        <w:rPr>
          <w:noProof/>
        </w:rPr>
        <w:pict>
          <v:shape id="_x0000_s1035" type="#_x0000_t75" style="position:absolute;margin-left:36pt;margin-top:.8pt;width:212.25pt;height:183.75pt;z-index:-251655680">
            <v:imagedata r:id="rId29" o:title=""/>
          </v:shape>
          <o:OLEObject Type="Embed" ProgID="Equation.DSMT4" ShapeID="_x0000_s1035" DrawAspect="Content" ObjectID="_1516781226" r:id="rId30"/>
        </w:pict>
      </w:r>
      <w:r>
        <w:rPr>
          <w:noProof/>
        </w:rPr>
        <w:pict>
          <v:shape id="_x0000_s1034" type="#_x0000_t75" style="position:absolute;margin-left:4in;margin-top:.8pt;width:189pt;height:222pt;z-index:-251656704">
            <v:imagedata r:id="rId31" o:title=""/>
          </v:shape>
          <o:OLEObject Type="Embed" ProgID="Equation.DSMT4" ShapeID="_x0000_s1034" DrawAspect="Content" ObjectID="_1516781227" r:id="rId32"/>
        </w:pict>
      </w:r>
      <w:r w:rsidR="005A458C" w:rsidRPr="004C02BB">
        <w:tab/>
      </w:r>
      <w:r w:rsidR="005A458C" w:rsidRPr="004C02BB">
        <w:tab/>
      </w:r>
      <w:r w:rsidR="005A458C" w:rsidRPr="004C02BB">
        <w:tab/>
      </w:r>
      <w:r w:rsidR="005A458C" w:rsidRPr="004C02BB">
        <w:tab/>
      </w:r>
    </w:p>
    <w:sectPr w:rsidR="005A458C" w:rsidRPr="004C02BB" w:rsidSect="00C351DD">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1134D"/>
    <w:multiLevelType w:val="hybridMultilevel"/>
    <w:tmpl w:val="4D623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393120"/>
    <w:multiLevelType w:val="hybridMultilevel"/>
    <w:tmpl w:val="46467EA2"/>
    <w:lvl w:ilvl="0" w:tplc="2626DA2C">
      <w:start w:val="1"/>
      <w:numFmt w:val="decimal"/>
      <w:lvlText w:val="%1."/>
      <w:lvlJc w:val="left"/>
      <w:pPr>
        <w:tabs>
          <w:tab w:val="num" w:pos="4320"/>
        </w:tabs>
        <w:ind w:left="4320" w:hanging="36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2">
    <w:nsid w:val="21AE3EEA"/>
    <w:multiLevelType w:val="hybridMultilevel"/>
    <w:tmpl w:val="BEFAFEE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254F0E93"/>
    <w:multiLevelType w:val="hybridMultilevel"/>
    <w:tmpl w:val="141AAC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4A2F69"/>
    <w:multiLevelType w:val="hybridMultilevel"/>
    <w:tmpl w:val="D466ECFC"/>
    <w:lvl w:ilvl="0" w:tplc="E6FAA8C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13E277D"/>
    <w:multiLevelType w:val="hybridMultilevel"/>
    <w:tmpl w:val="FFF63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7A0670"/>
    <w:multiLevelType w:val="hybridMultilevel"/>
    <w:tmpl w:val="6EC892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E81181C"/>
    <w:multiLevelType w:val="hybridMultilevel"/>
    <w:tmpl w:val="401CEA32"/>
    <w:lvl w:ilvl="0" w:tplc="A46C53D4">
      <w:start w:val="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
  </w:num>
  <w:num w:numId="2">
    <w:abstractNumId w:val="3"/>
  </w:num>
  <w:num w:numId="3">
    <w:abstractNumId w:val="0"/>
  </w:num>
  <w:num w:numId="4">
    <w:abstractNumId w:val="7"/>
  </w:num>
  <w:num w:numId="5">
    <w:abstractNumId w:val="5"/>
  </w:num>
  <w:num w:numId="6">
    <w:abstractNumId w:val="4"/>
  </w:num>
  <w:num w:numId="7">
    <w:abstractNumId w:val="2"/>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360"/>
  <w:characterSpacingControl w:val="doNotCompress"/>
  <w:compat/>
  <w:rsids>
    <w:rsidRoot w:val="004D2BD2"/>
    <w:rsid w:val="00000759"/>
    <w:rsid w:val="000121B9"/>
    <w:rsid w:val="00054805"/>
    <w:rsid w:val="0008159A"/>
    <w:rsid w:val="0012388D"/>
    <w:rsid w:val="0013396F"/>
    <w:rsid w:val="001377F9"/>
    <w:rsid w:val="00143707"/>
    <w:rsid w:val="001C5A8B"/>
    <w:rsid w:val="001E5AA2"/>
    <w:rsid w:val="0020631E"/>
    <w:rsid w:val="002205E8"/>
    <w:rsid w:val="00221FBD"/>
    <w:rsid w:val="0027014E"/>
    <w:rsid w:val="00282297"/>
    <w:rsid w:val="002863F0"/>
    <w:rsid w:val="002A493B"/>
    <w:rsid w:val="002C7910"/>
    <w:rsid w:val="002E1E84"/>
    <w:rsid w:val="003473B6"/>
    <w:rsid w:val="003555FF"/>
    <w:rsid w:val="00367E20"/>
    <w:rsid w:val="003E3DCC"/>
    <w:rsid w:val="0043262A"/>
    <w:rsid w:val="00455484"/>
    <w:rsid w:val="00462E41"/>
    <w:rsid w:val="00490CDD"/>
    <w:rsid w:val="004A2ACB"/>
    <w:rsid w:val="004C02BB"/>
    <w:rsid w:val="004D2BD2"/>
    <w:rsid w:val="004F3580"/>
    <w:rsid w:val="004F7AAB"/>
    <w:rsid w:val="00502D17"/>
    <w:rsid w:val="005128D4"/>
    <w:rsid w:val="00527948"/>
    <w:rsid w:val="00542944"/>
    <w:rsid w:val="0055182D"/>
    <w:rsid w:val="005A458C"/>
    <w:rsid w:val="005D1B10"/>
    <w:rsid w:val="005E161F"/>
    <w:rsid w:val="00626E72"/>
    <w:rsid w:val="0068364A"/>
    <w:rsid w:val="00696A84"/>
    <w:rsid w:val="006C1D2A"/>
    <w:rsid w:val="006C3024"/>
    <w:rsid w:val="00710A4D"/>
    <w:rsid w:val="00722785"/>
    <w:rsid w:val="0073550C"/>
    <w:rsid w:val="00735B34"/>
    <w:rsid w:val="00763875"/>
    <w:rsid w:val="00815A2B"/>
    <w:rsid w:val="00866C8A"/>
    <w:rsid w:val="008B64C3"/>
    <w:rsid w:val="009515A4"/>
    <w:rsid w:val="00963399"/>
    <w:rsid w:val="00972391"/>
    <w:rsid w:val="009E0EA1"/>
    <w:rsid w:val="00A179E9"/>
    <w:rsid w:val="00A230D3"/>
    <w:rsid w:val="00A24D70"/>
    <w:rsid w:val="00A67C2E"/>
    <w:rsid w:val="00A76B0A"/>
    <w:rsid w:val="00A77C5F"/>
    <w:rsid w:val="00A8587E"/>
    <w:rsid w:val="00A9047E"/>
    <w:rsid w:val="00AA1FB7"/>
    <w:rsid w:val="00AE0347"/>
    <w:rsid w:val="00AE2BCF"/>
    <w:rsid w:val="00B0229D"/>
    <w:rsid w:val="00B21B19"/>
    <w:rsid w:val="00B555D8"/>
    <w:rsid w:val="00B654D1"/>
    <w:rsid w:val="00B773E3"/>
    <w:rsid w:val="00B94D46"/>
    <w:rsid w:val="00BA37D9"/>
    <w:rsid w:val="00BE0767"/>
    <w:rsid w:val="00BE2012"/>
    <w:rsid w:val="00C351DD"/>
    <w:rsid w:val="00C37044"/>
    <w:rsid w:val="00C42953"/>
    <w:rsid w:val="00C60B4F"/>
    <w:rsid w:val="00CB2AAF"/>
    <w:rsid w:val="00CB46AD"/>
    <w:rsid w:val="00CD634E"/>
    <w:rsid w:val="00CF3C13"/>
    <w:rsid w:val="00CF4FE7"/>
    <w:rsid w:val="00D22E0F"/>
    <w:rsid w:val="00D625EA"/>
    <w:rsid w:val="00D86BAC"/>
    <w:rsid w:val="00DA07E4"/>
    <w:rsid w:val="00DC206B"/>
    <w:rsid w:val="00DC493A"/>
    <w:rsid w:val="00DE148C"/>
    <w:rsid w:val="00DF6695"/>
    <w:rsid w:val="00E2199F"/>
    <w:rsid w:val="00E6025D"/>
    <w:rsid w:val="00E91FFB"/>
    <w:rsid w:val="00EA318C"/>
    <w:rsid w:val="00EC0E70"/>
    <w:rsid w:val="00F04DD9"/>
    <w:rsid w:val="00F240FA"/>
    <w:rsid w:val="00F478AF"/>
    <w:rsid w:val="00F5428D"/>
    <w:rsid w:val="00FF59D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773E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02BB"/>
    <w:pPr>
      <w:ind w:left="720"/>
      <w:contextualSpacing/>
    </w:pPr>
  </w:style>
  <w:style w:type="paragraph" w:styleId="BalloonText">
    <w:name w:val="Balloon Text"/>
    <w:basedOn w:val="Normal"/>
    <w:link w:val="BalloonTextChar"/>
    <w:rsid w:val="0013396F"/>
    <w:rPr>
      <w:rFonts w:ascii="Tahoma" w:hAnsi="Tahoma" w:cs="Tahoma"/>
      <w:sz w:val="16"/>
      <w:szCs w:val="16"/>
    </w:rPr>
  </w:style>
  <w:style w:type="character" w:customStyle="1" w:styleId="BalloonTextChar">
    <w:name w:val="Balloon Text Char"/>
    <w:basedOn w:val="DefaultParagraphFont"/>
    <w:link w:val="BalloonText"/>
    <w:rsid w:val="0013396F"/>
    <w:rPr>
      <w:rFonts w:ascii="Tahoma" w:hAnsi="Tahoma" w:cs="Tahoma"/>
      <w:sz w:val="16"/>
      <w:szCs w:val="16"/>
    </w:rPr>
  </w:style>
  <w:style w:type="character" w:styleId="Hyperlink">
    <w:name w:val="Hyperlink"/>
    <w:basedOn w:val="DefaultParagraphFont"/>
    <w:rsid w:val="008B64C3"/>
    <w:rPr>
      <w:color w:val="0000FF" w:themeColor="hyperlink"/>
      <w:u w:val="single"/>
    </w:rPr>
  </w:style>
  <w:style w:type="character" w:styleId="FollowedHyperlink">
    <w:name w:val="FollowedHyperlink"/>
    <w:basedOn w:val="DefaultParagraphFont"/>
    <w:rsid w:val="00E91FF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46672104">
      <w:bodyDiv w:val="1"/>
      <w:marLeft w:val="0"/>
      <w:marRight w:val="0"/>
      <w:marTop w:val="0"/>
      <w:marBottom w:val="0"/>
      <w:divBdr>
        <w:top w:val="none" w:sz="0" w:space="0" w:color="auto"/>
        <w:left w:val="none" w:sz="0" w:space="0" w:color="auto"/>
        <w:bottom w:val="none" w:sz="0" w:space="0" w:color="auto"/>
        <w:right w:val="none" w:sz="0" w:space="0" w:color="auto"/>
      </w:divBdr>
    </w:div>
    <w:div w:id="294718436">
      <w:bodyDiv w:val="1"/>
      <w:marLeft w:val="0"/>
      <w:marRight w:val="0"/>
      <w:marTop w:val="0"/>
      <w:marBottom w:val="0"/>
      <w:divBdr>
        <w:top w:val="none" w:sz="0" w:space="0" w:color="auto"/>
        <w:left w:val="none" w:sz="0" w:space="0" w:color="auto"/>
        <w:bottom w:val="none" w:sz="0" w:space="0" w:color="auto"/>
        <w:right w:val="none" w:sz="0" w:space="0" w:color="auto"/>
      </w:divBdr>
    </w:div>
    <w:div w:id="1563250109">
      <w:bodyDiv w:val="1"/>
      <w:marLeft w:val="0"/>
      <w:marRight w:val="0"/>
      <w:marTop w:val="0"/>
      <w:marBottom w:val="0"/>
      <w:divBdr>
        <w:top w:val="none" w:sz="0" w:space="0" w:color="auto"/>
        <w:left w:val="none" w:sz="0" w:space="0" w:color="auto"/>
        <w:bottom w:val="none" w:sz="0" w:space="0" w:color="auto"/>
        <w:right w:val="none" w:sz="0" w:space="0" w:color="auto"/>
      </w:divBdr>
    </w:div>
    <w:div w:id="1929457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emf"/><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4.emf"/><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image" Target="media/image18.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hyperlink" Target="http://www.google.com/imgres?hl=en&amp;safe=active&amp;biw=1280&amp;bih=929&amp;tbm=isch&amp;tbnid=Nws9YnZ4YbQcpM:&amp;imgrefurl=http://compasstech.com.au/TNS_Authoring/poly.html&amp;docid=qzgNDPMLLAl4NM&amp;imgurl=http://compasstech.com.au/TNSINTRO/TI-NspireCD/HTML_files/Nspire_logo.jpg&amp;w=913&amp;h=210&amp;ei=nOw4UfGwJvCLyAHf_IHQBw&amp;zoom=1&amp;ved=1t:3588,r:8,s:0,i:103&amp;iact=rc&amp;dur=603&amp;page=1&amp;tbnh=60&amp;tbnw=264&amp;start=0&amp;ndsp=22&amp;tx=110&amp;ty=20" TargetMode="External"/><Relationship Id="rId11" Type="http://schemas.openxmlformats.org/officeDocument/2006/relationships/image" Target="media/image4.png"/><Relationship Id="rId24" Type="http://schemas.openxmlformats.org/officeDocument/2006/relationships/image" Target="media/image17.emf"/><Relationship Id="rId32"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image" Target="media/image12.emf"/><Relationship Id="rId31"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19.wmf"/><Relationship Id="rId30"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F678E4-469A-45F8-881F-D72BE5F8B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6</Pages>
  <Words>647</Words>
  <Characters>357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lpstr>
    </vt:vector>
  </TitlesOfParts>
  <Company>mfcsd</Company>
  <LinksUpToDate>false</LinksUpToDate>
  <CharactersWithSpaces>4214</CharactersWithSpaces>
  <SharedDoc>false</SharedDoc>
  <HLinks>
    <vt:vector size="6" baseType="variant">
      <vt:variant>
        <vt:i4>2687089</vt:i4>
      </vt:variant>
      <vt:variant>
        <vt:i4>-1</vt:i4>
      </vt:variant>
      <vt:variant>
        <vt:i4>1027</vt:i4>
      </vt:variant>
      <vt:variant>
        <vt:i4>1</vt:i4>
      </vt:variant>
      <vt:variant>
        <vt:lpwstr>C:\Program Files\TI Education\TI InterActive!\TIIimagefile10645.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38</cp:revision>
  <cp:lastPrinted>2013-03-12T18:41:00Z</cp:lastPrinted>
  <dcterms:created xsi:type="dcterms:W3CDTF">2013-03-08T19:56:00Z</dcterms:created>
  <dcterms:modified xsi:type="dcterms:W3CDTF">2016-02-12T16:21:00Z</dcterms:modified>
</cp:coreProperties>
</file>